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110" w:rsidRPr="00EE5F72" w:rsidRDefault="007E61FA" w:rsidP="007F27C7">
      <w:pPr>
        <w:pStyle w:val="NoSpacing"/>
        <w:tabs>
          <w:tab w:val="right" w:pos="10800"/>
        </w:tabs>
        <w:rPr>
          <w:b/>
        </w:rPr>
      </w:pPr>
      <w:r>
        <w:rPr>
          <w:b/>
        </w:rPr>
        <w:t>Advanced Algebra</w:t>
      </w:r>
      <w:r w:rsidR="0055310E" w:rsidRPr="00EE5F72">
        <w:rPr>
          <w:b/>
        </w:rPr>
        <w:tab/>
        <w:t>Name_______________________________</w:t>
      </w:r>
    </w:p>
    <w:p w:rsidR="0055310E" w:rsidRPr="00EE5F72" w:rsidRDefault="0055310E" w:rsidP="007F27C7">
      <w:pPr>
        <w:pStyle w:val="NoSpacing"/>
        <w:rPr>
          <w:b/>
        </w:rPr>
      </w:pPr>
      <w:r w:rsidRPr="00EE5F72">
        <w:rPr>
          <w:b/>
        </w:rPr>
        <w:t>Probability Review</w:t>
      </w:r>
      <w:r w:rsidR="00D24CB4">
        <w:rPr>
          <w:b/>
        </w:rPr>
        <w:t xml:space="preserve"> </w:t>
      </w:r>
    </w:p>
    <w:p w:rsidR="0055310E" w:rsidRDefault="0055310E" w:rsidP="007F27C7">
      <w:pPr>
        <w:pStyle w:val="NoSpacing"/>
        <w:rPr>
          <w:b/>
        </w:rPr>
      </w:pPr>
    </w:p>
    <w:p w:rsidR="00016850" w:rsidRDefault="00016850" w:rsidP="007F27C7">
      <w:pPr>
        <w:pStyle w:val="NoSpacing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77561B" wp14:editId="562F1A6E">
                <wp:simplePos x="0" y="0"/>
                <wp:positionH relativeFrom="column">
                  <wp:posOffset>-69215</wp:posOffset>
                </wp:positionH>
                <wp:positionV relativeFrom="paragraph">
                  <wp:posOffset>127635</wp:posOffset>
                </wp:positionV>
                <wp:extent cx="3283585" cy="284480"/>
                <wp:effectExtent l="0" t="0" r="12065" b="2032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83585" cy="28448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6" o:spid="_x0000_s1026" style="position:absolute;margin-left:-5.45pt;margin-top:10.05pt;width:258.55pt;height:22.4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" filled="f" strokecolor="#243f60 [1604]" strokeweight="2pt"/>
            </w:pict>
          </mc:Fallback>
        </mc:AlternateContent>
      </w:r>
    </w:p>
    <w:p w:rsidR="0055310E" w:rsidRPr="00EE5F72" w:rsidRDefault="0055310E" w:rsidP="007F27C7">
      <w:pPr>
        <w:pStyle w:val="NoSpacing"/>
        <w:rPr>
          <w:b/>
        </w:rPr>
      </w:pPr>
      <w:r w:rsidRPr="00EE5F72">
        <w:rPr>
          <w:b/>
        </w:rPr>
        <w:t xml:space="preserve">Target #1 – I can </w:t>
      </w:r>
      <w:r w:rsidR="007F27C7">
        <w:rPr>
          <w:b/>
        </w:rPr>
        <w:t>find the</w:t>
      </w:r>
      <w:r w:rsidRPr="00EE5F72">
        <w:rPr>
          <w:b/>
        </w:rPr>
        <w:t xml:space="preserve"> probability </w:t>
      </w:r>
      <w:r w:rsidR="007F27C7">
        <w:rPr>
          <w:b/>
        </w:rPr>
        <w:t>of</w:t>
      </w:r>
      <w:r w:rsidRPr="00EE5F72">
        <w:rPr>
          <w:b/>
        </w:rPr>
        <w:t xml:space="preserve"> single event</w:t>
      </w:r>
      <w:r w:rsidR="009B2D29">
        <w:rPr>
          <w:b/>
        </w:rPr>
        <w:t>s</w:t>
      </w:r>
      <w:r w:rsidRPr="00EE5F72">
        <w:rPr>
          <w:b/>
        </w:rPr>
        <w:t>.</w:t>
      </w:r>
    </w:p>
    <w:p w:rsidR="002712AB" w:rsidRPr="00EE5F72" w:rsidRDefault="002712AB" w:rsidP="007F27C7">
      <w:pPr>
        <w:pStyle w:val="NoSpacing"/>
        <w:rPr>
          <w:b/>
        </w:rPr>
      </w:pPr>
    </w:p>
    <w:p w:rsidR="00C337EF" w:rsidRDefault="00C337EF" w:rsidP="007F27C7">
      <w:pPr>
        <w:pStyle w:val="NoSpacing"/>
        <w:numPr>
          <w:ilvl w:val="0"/>
          <w:numId w:val="1"/>
        </w:numPr>
        <w:ind w:left="0" w:firstLine="0"/>
        <w:sectPr w:rsidR="00C337EF" w:rsidSect="007F27C7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C1355" w:rsidRDefault="00EC1355" w:rsidP="00EC1355">
      <w:pPr>
        <w:pStyle w:val="ListParagraph"/>
        <w:numPr>
          <w:ilvl w:val="0"/>
          <w:numId w:val="14"/>
        </w:numPr>
        <w:spacing w:after="0" w:line="240" w:lineRule="auto"/>
      </w:pPr>
      <w:r>
        <w:lastRenderedPageBreak/>
        <w:t xml:space="preserve"> There are 11 freshman, 19 sophomores, 7 juniors, and 13 seniors in the marching band.  What is the probability that a randomly chosen marching band member is a sophomore?  Give the answer as PERCENT, DECIMAL, and REDUCED FRACTION.</w:t>
      </w:r>
    </w:p>
    <w:p w:rsidR="00EC1355" w:rsidRDefault="00EC1355" w:rsidP="00EC1355">
      <w:pPr>
        <w:pStyle w:val="ListParagraph"/>
        <w:spacing w:after="0" w:line="240" w:lineRule="auto"/>
      </w:pPr>
    </w:p>
    <w:p w:rsidR="00EC1355" w:rsidRPr="00EC1355" w:rsidRDefault="00EC1355" w:rsidP="00EC1355">
      <w:pPr>
        <w:pStyle w:val="ListParagraph"/>
        <w:spacing w:after="0" w:line="240" w:lineRule="auto"/>
      </w:pPr>
    </w:p>
    <w:p w:rsidR="00EC1355" w:rsidRDefault="00EC1355" w:rsidP="00AD1CF1">
      <w:pPr>
        <w:spacing w:after="0" w:line="240" w:lineRule="auto"/>
        <w:ind w:left="720" w:hanging="720"/>
        <w:rPr>
          <w:b/>
        </w:rPr>
      </w:pPr>
    </w:p>
    <w:p w:rsidR="00EC1355" w:rsidRDefault="00EC1355" w:rsidP="00AD1CF1">
      <w:pPr>
        <w:spacing w:after="0" w:line="240" w:lineRule="auto"/>
        <w:ind w:left="720" w:hanging="720"/>
        <w:rPr>
          <w:b/>
        </w:rPr>
      </w:pPr>
    </w:p>
    <w:p w:rsidR="00EE5F72" w:rsidRDefault="00EE5F72" w:rsidP="00AD1CF1">
      <w:pPr>
        <w:spacing w:after="0" w:line="240" w:lineRule="auto"/>
        <w:ind w:left="720" w:hanging="720"/>
        <w:rPr>
          <w:b/>
        </w:rPr>
      </w:pPr>
      <w:r w:rsidRPr="00EE5F72">
        <w:rPr>
          <w:b/>
        </w:rPr>
        <w:t xml:space="preserve">A bag of M &amp; M’s contain 3 blue, 6 green, 2 yellow, 5 orange, and 8 brown M &amp; M’s.  You choose </w:t>
      </w:r>
      <w:r w:rsidR="007D531F">
        <w:rPr>
          <w:b/>
        </w:rPr>
        <w:t>an</w:t>
      </w:r>
      <w:r w:rsidRPr="00EE5F72">
        <w:rPr>
          <w:b/>
        </w:rPr>
        <w:t xml:space="preserve"> M&amp;M at random.</w:t>
      </w:r>
    </w:p>
    <w:p w:rsidR="007D531F" w:rsidRPr="00EE5F72" w:rsidRDefault="007D531F" w:rsidP="00AD1CF1">
      <w:pPr>
        <w:spacing w:after="0" w:line="240" w:lineRule="auto"/>
        <w:ind w:left="720" w:hanging="450"/>
        <w:rPr>
          <w:b/>
        </w:rPr>
      </w:pPr>
    </w:p>
    <w:p w:rsidR="00EE5F72" w:rsidRDefault="007D531F" w:rsidP="00AD1CF1">
      <w:pPr>
        <w:spacing w:after="0" w:line="240" w:lineRule="auto"/>
        <w:ind w:left="720" w:hanging="450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4816D3" wp14:editId="06A05AEC">
                <wp:simplePos x="0" y="0"/>
                <wp:positionH relativeFrom="column">
                  <wp:posOffset>4319006</wp:posOffset>
                </wp:positionH>
                <wp:positionV relativeFrom="paragraph">
                  <wp:posOffset>87630</wp:posOffset>
                </wp:positionV>
                <wp:extent cx="2570480" cy="405442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0480" cy="40544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3</m:t>
                                  </m:r>
                                </m:den>
                              </m:f>
                            </m:oMath>
                            <w:r>
                              <w:tab/>
                              <w:t xml:space="preserve">        B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tab/>
                              <w:t xml:space="preserve">     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0.1pt;margin-top:6.9pt;width:202.4pt;height:31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" filled="f" stroked="f">
                <v:textbox>
                  <w:txbxContent>
                    <w:p w:rsidR="00C97528" w:rsidRDefault="00C97528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3</m:t>
                            </m:r>
                          </m:den>
                        </m:f>
                      </m:oMath>
                      <w:r>
                        <w:tab/>
                        <w:t xml:space="preserve">        B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oMath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oMath>
                      <w:r>
                        <w:tab/>
                        <w:t xml:space="preserve">     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EE5F72" w:rsidRDefault="00EC1355" w:rsidP="00016850">
      <w:pPr>
        <w:pStyle w:val="ListParagraph"/>
        <w:numPr>
          <w:ilvl w:val="0"/>
          <w:numId w:val="14"/>
        </w:numPr>
        <w:spacing w:after="0" w:line="960" w:lineRule="auto"/>
      </w:pPr>
      <w:r>
        <w:t xml:space="preserve"> </w:t>
      </w:r>
      <w:r w:rsidR="00EE5F72">
        <w:t xml:space="preserve">______   </w:t>
      </w:r>
      <w:proofErr w:type="gramStart"/>
      <w:r w:rsidR="00EE5F72">
        <w:t>What</w:t>
      </w:r>
      <w:proofErr w:type="gramEnd"/>
      <w:r w:rsidR="00EE5F72">
        <w:t xml:space="preserve"> is the probability that you select a blue</w:t>
      </w:r>
      <w:r w:rsidR="007D531F">
        <w:t xml:space="preserve"> M&amp;M</w:t>
      </w:r>
      <w:r w:rsidR="00EE5F72">
        <w:t>?</w:t>
      </w:r>
    </w:p>
    <w:p w:rsidR="00AC4BDA" w:rsidRPr="00EC1355" w:rsidRDefault="00016850" w:rsidP="00016850">
      <w:pPr>
        <w:pStyle w:val="ListParagraph"/>
        <w:numPr>
          <w:ilvl w:val="0"/>
          <w:numId w:val="14"/>
        </w:numPr>
        <w:spacing w:after="0" w:line="960" w:lineRule="auto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73EBB2" wp14:editId="2425DE2A">
                <wp:simplePos x="0" y="0"/>
                <wp:positionH relativeFrom="column">
                  <wp:posOffset>4409440</wp:posOffset>
                </wp:positionH>
                <wp:positionV relativeFrom="paragraph">
                  <wp:posOffset>-5080</wp:posOffset>
                </wp:positionV>
                <wp:extent cx="2725420" cy="40513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542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7D531F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9%</m:t>
                              </m:r>
                            </m:oMath>
                            <w:r>
                              <w:t xml:space="preserve">       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1%</m:t>
                              </m:r>
                            </m:oMath>
                            <w:r>
                              <w:t xml:space="preserve">     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6%</m:t>
                              </m:r>
                            </m:oMath>
                            <w:r>
                              <w:tab/>
                              <w:t xml:space="preserve">     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5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347.2pt;margin-top:-.4pt;width:214.6pt;height:31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" filled="f" stroked="f">
                <v:textbox>
                  <w:txbxContent>
                    <w:p w:rsidR="00C97528" w:rsidRDefault="00C97528" w:rsidP="007D531F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9%</m:t>
                        </m:r>
                      </m:oMath>
                      <w:r>
                        <w:t xml:space="preserve">       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1%</m:t>
                        </m:r>
                      </m:oMath>
                      <w:r>
                        <w:t xml:space="preserve">     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6%</m:t>
                        </m:r>
                      </m:oMath>
                      <w:r>
                        <w:tab/>
                        <w:t xml:space="preserve">     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5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AC4BDA">
        <w:t xml:space="preserve"> </w:t>
      </w:r>
      <w:r w:rsidR="00EE5F72">
        <w:t xml:space="preserve">______   </w:t>
      </w:r>
      <w:proofErr w:type="gramStart"/>
      <w:r w:rsidR="00EE5F72">
        <w:t>What</w:t>
      </w:r>
      <w:proofErr w:type="gramEnd"/>
      <w:r w:rsidR="00EE5F72">
        <w:t xml:space="preserve"> is the probability that you do not select an orange?</w:t>
      </w:r>
      <w:r w:rsidR="007D531F" w:rsidRPr="007D531F">
        <w:rPr>
          <w:b/>
          <w:noProof/>
        </w:rPr>
        <w:t xml:space="preserve"> </w:t>
      </w:r>
    </w:p>
    <w:p w:rsidR="00EE5F72" w:rsidRDefault="00C337EF" w:rsidP="00AD1CF1">
      <w:pPr>
        <w:spacing w:after="0"/>
        <w:ind w:left="720" w:right="540" w:hanging="720"/>
        <w:rPr>
          <w:b/>
        </w:rPr>
      </w:pPr>
      <w:r>
        <w:rPr>
          <w:b/>
        </w:rPr>
        <w:t>The spinner at right is from a school carnival.  The sad face does not win a prize.</w:t>
      </w:r>
    </w:p>
    <w:p w:rsidR="00AC4BDA" w:rsidRPr="00EE5F72" w:rsidRDefault="00AC4BDA" w:rsidP="00AD1CF1">
      <w:pPr>
        <w:spacing w:after="0"/>
        <w:ind w:left="720" w:right="540" w:hanging="720"/>
        <w:rPr>
          <w:b/>
        </w:rPr>
      </w:pPr>
    </w:p>
    <w:p w:rsidR="00EE5F72" w:rsidRDefault="00EE5F72" w:rsidP="00AD1CF1">
      <w:pPr>
        <w:pStyle w:val="ListParagraph"/>
        <w:spacing w:after="0"/>
        <w:ind w:hanging="450"/>
      </w:pPr>
    </w:p>
    <w:p w:rsidR="00EE5F72" w:rsidRDefault="00D45848" w:rsidP="00016850">
      <w:pPr>
        <w:pStyle w:val="ListParagraph"/>
        <w:numPr>
          <w:ilvl w:val="0"/>
          <w:numId w:val="14"/>
        </w:numPr>
        <w:spacing w:after="0" w:line="1200" w:lineRule="auto"/>
        <w:ind w:hanging="446"/>
      </w:pPr>
      <w:r>
        <w:rPr>
          <w:b/>
          <w:noProof/>
        </w:rPr>
        <w:drawing>
          <wp:anchor distT="0" distB="0" distL="114300" distR="114300" simplePos="0" relativeHeight="251659264" behindDoc="1" locked="0" layoutInCell="1" allowOverlap="1" wp14:anchorId="2E041F26" wp14:editId="6F2BB0F8">
            <wp:simplePos x="0" y="0"/>
            <wp:positionH relativeFrom="column">
              <wp:posOffset>4709795</wp:posOffset>
            </wp:positionH>
            <wp:positionV relativeFrom="paragraph">
              <wp:posOffset>258445</wp:posOffset>
            </wp:positionV>
            <wp:extent cx="2259965" cy="2321560"/>
            <wp:effectExtent l="0" t="0" r="6985" b="2540"/>
            <wp:wrapTight wrapText="bothSides">
              <wp:wrapPolygon edited="0">
                <wp:start x="0" y="0"/>
                <wp:lineTo x="0" y="21446"/>
                <wp:lineTo x="21485" y="21446"/>
                <wp:lineTo x="21485" y="0"/>
                <wp:lineTo x="0" y="0"/>
              </wp:wrapPolygon>
            </wp:wrapTight>
            <wp:docPr id="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965" cy="2321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33CA"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3114D3" wp14:editId="47F8D0B9">
                <wp:simplePos x="0" y="0"/>
                <wp:positionH relativeFrom="column">
                  <wp:posOffset>1035169</wp:posOffset>
                </wp:positionH>
                <wp:positionV relativeFrom="paragraph">
                  <wp:posOffset>258517</wp:posOffset>
                </wp:positionV>
                <wp:extent cx="3674853" cy="40513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4853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8633CA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0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0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5%</m:t>
                              </m:r>
                            </m:oMath>
                            <w:r>
                              <w:tab/>
                              <w:t xml:space="preserve">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2.5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81.5pt;margin-top:20.35pt;width:289.35pt;height:31.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" filled="f" stroked="f">
                <v:textbox>
                  <w:txbxContent>
                    <w:p w:rsidR="00C97528" w:rsidRDefault="00C97528" w:rsidP="008633CA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50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0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5%</m:t>
                        </m:r>
                      </m:oMath>
                      <w:r>
                        <w:tab/>
                        <w:t xml:space="preserve">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2.5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EE5F72">
        <w:t>______   Find  P(</w:t>
      </w:r>
      <w:r w:rsidR="00C337EF">
        <w:t>10 tokens</w:t>
      </w:r>
      <w:r w:rsidR="00EE5F72">
        <w:t>)</w:t>
      </w:r>
      <w:r>
        <w:t xml:space="preserve">  --  [The probability of landing on a “10 token</w:t>
      </w:r>
      <w:r w:rsidR="00BF42E4">
        <w:t>s</w:t>
      </w:r>
      <w:r>
        <w:t>” sector]</w:t>
      </w:r>
    </w:p>
    <w:p w:rsidR="00EE5F72" w:rsidRDefault="00D45848" w:rsidP="00016850">
      <w:pPr>
        <w:pStyle w:val="ListParagraph"/>
        <w:numPr>
          <w:ilvl w:val="0"/>
          <w:numId w:val="14"/>
        </w:numPr>
        <w:spacing w:after="0" w:line="1200" w:lineRule="auto"/>
        <w:ind w:hanging="446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9F495D4" wp14:editId="07249201">
                <wp:simplePos x="0" y="0"/>
                <wp:positionH relativeFrom="column">
                  <wp:posOffset>1031552</wp:posOffset>
                </wp:positionH>
                <wp:positionV relativeFrom="paragraph">
                  <wp:posOffset>306070</wp:posOffset>
                </wp:positionV>
                <wp:extent cx="3674745" cy="405130"/>
                <wp:effectExtent l="0" t="0" r="0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4745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D45848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81.2pt;margin-top:24.1pt;width:289.35pt;height:31.9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" filled="f" stroked="f">
                <v:textbox>
                  <w:txbxContent>
                    <w:p w:rsidR="00C97528" w:rsidRDefault="00C97528" w:rsidP="00D45848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B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EE5F72">
        <w:t xml:space="preserve">______   </w:t>
      </w:r>
      <w:r w:rsidR="00C337EF">
        <w:t xml:space="preserve">Find </w:t>
      </w:r>
      <w:proofErr w:type="gramStart"/>
      <w:r w:rsidR="00C337EF">
        <w:t>P(</w:t>
      </w:r>
      <w:proofErr w:type="gramEnd"/>
      <w:r w:rsidR="00C337EF">
        <w:t>not getting free ice cream)</w:t>
      </w:r>
      <w:r w:rsidR="00EE5F72">
        <w:t>?</w:t>
      </w:r>
      <w:r w:rsidR="00C337EF" w:rsidRPr="00C337EF">
        <w:rPr>
          <w:b/>
          <w:noProof/>
        </w:rPr>
        <w:t xml:space="preserve"> </w:t>
      </w:r>
    </w:p>
    <w:p w:rsidR="00EE5F72" w:rsidRDefault="00D45848" w:rsidP="00016850">
      <w:pPr>
        <w:pStyle w:val="ListParagraph"/>
        <w:numPr>
          <w:ilvl w:val="0"/>
          <w:numId w:val="14"/>
        </w:numPr>
        <w:spacing w:after="0" w:line="1200" w:lineRule="auto"/>
        <w:ind w:hanging="446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101D561" wp14:editId="5E63B9BC">
                <wp:simplePos x="0" y="0"/>
                <wp:positionH relativeFrom="column">
                  <wp:posOffset>1036632</wp:posOffset>
                </wp:positionH>
                <wp:positionV relativeFrom="paragraph">
                  <wp:posOffset>249926</wp:posOffset>
                </wp:positionV>
                <wp:extent cx="3674745" cy="405130"/>
                <wp:effectExtent l="0" t="0" r="0" b="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4745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BF42E4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0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0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5%</m:t>
                              </m:r>
                            </m:oMath>
                            <w:r>
                              <w:tab/>
                              <w:t xml:space="preserve">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2.5%</m:t>
                              </m:r>
                            </m:oMath>
                          </w:p>
                          <w:p w:rsidR="00C97528" w:rsidRDefault="00C97528" w:rsidP="00D4584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81.6pt;margin-top:19.7pt;width:289.35pt;height:31.9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" filled="f" stroked="f">
                <v:textbox>
                  <w:txbxContent>
                    <w:p w:rsidR="00C97528" w:rsidRDefault="00C97528" w:rsidP="00BF42E4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50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0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5%</m:t>
                        </m:r>
                      </m:oMath>
                      <w:r>
                        <w:tab/>
                        <w:t xml:space="preserve">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2.5%</m:t>
                        </m:r>
                      </m:oMath>
                    </w:p>
                    <w:p w:rsidR="00C97528" w:rsidRDefault="00C97528" w:rsidP="00D45848"/>
                  </w:txbxContent>
                </v:textbox>
              </v:shape>
            </w:pict>
          </mc:Fallback>
        </mc:AlternateContent>
      </w:r>
      <w:r w:rsidR="00EE5F72">
        <w:t xml:space="preserve">______   </w:t>
      </w:r>
      <w:r w:rsidR="007D531F">
        <w:t>Find the probability of not winning a prize.</w:t>
      </w:r>
      <w:r w:rsidR="00EE5F72">
        <w:tab/>
      </w:r>
    </w:p>
    <w:p w:rsidR="00AC4BDA" w:rsidRDefault="00AC4BDA" w:rsidP="00AD1CF1">
      <w:pPr>
        <w:pStyle w:val="NoSpacing"/>
        <w:ind w:left="720" w:hanging="720"/>
        <w:rPr>
          <w:b/>
        </w:rPr>
      </w:pPr>
    </w:p>
    <w:p w:rsidR="00FE0F4B" w:rsidRDefault="00FE0F4B" w:rsidP="00AD1CF1">
      <w:pPr>
        <w:pStyle w:val="NoSpacing"/>
        <w:ind w:left="720" w:hanging="720"/>
        <w:rPr>
          <w:b/>
        </w:rPr>
      </w:pPr>
    </w:p>
    <w:p w:rsidR="007F27C7" w:rsidRDefault="0084437B" w:rsidP="00AD1CF1">
      <w:pPr>
        <w:pStyle w:val="NoSpacing"/>
        <w:ind w:left="720" w:hanging="720"/>
        <w:rPr>
          <w:b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DE57B24" wp14:editId="57B1DC9C">
                <wp:simplePos x="0" y="0"/>
                <wp:positionH relativeFrom="column">
                  <wp:posOffset>-112144</wp:posOffset>
                </wp:positionH>
                <wp:positionV relativeFrom="paragraph">
                  <wp:posOffset>-34506</wp:posOffset>
                </wp:positionV>
                <wp:extent cx="5357003" cy="284672"/>
                <wp:effectExtent l="0" t="0" r="15240" b="2032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57003" cy="28467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7" o:spid="_x0000_s1026" style="position:absolute;margin-left:-8.85pt;margin-top:-2.7pt;width:421.8pt;height:22.4pt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" filled="f" strokecolor="#243f60 [1604]" strokeweight="2pt"/>
            </w:pict>
          </mc:Fallback>
        </mc:AlternateContent>
      </w:r>
      <w:r w:rsidR="0055310E" w:rsidRPr="00F16301">
        <w:rPr>
          <w:b/>
        </w:rPr>
        <w:t xml:space="preserve">Target #2 – I can </w:t>
      </w:r>
      <w:r w:rsidR="007F27C7">
        <w:rPr>
          <w:b/>
        </w:rPr>
        <w:t xml:space="preserve">find the probability of </w:t>
      </w:r>
      <w:r w:rsidR="0055310E" w:rsidRPr="00F16301">
        <w:rPr>
          <w:b/>
        </w:rPr>
        <w:t>“AND”</w:t>
      </w:r>
      <w:r w:rsidR="007F27C7">
        <w:rPr>
          <w:b/>
        </w:rPr>
        <w:t xml:space="preserve"> and</w:t>
      </w:r>
      <w:r w:rsidR="0055310E" w:rsidRPr="00F16301">
        <w:rPr>
          <w:b/>
        </w:rPr>
        <w:t xml:space="preserve"> “OR” </w:t>
      </w:r>
      <w:r w:rsidR="009B2D29">
        <w:rPr>
          <w:b/>
        </w:rPr>
        <w:t>single events</w:t>
      </w:r>
      <w:r w:rsidR="007F27C7">
        <w:rPr>
          <w:b/>
        </w:rPr>
        <w:t>.</w:t>
      </w:r>
    </w:p>
    <w:p w:rsidR="0055310E" w:rsidRDefault="0055310E" w:rsidP="00AD1CF1">
      <w:pPr>
        <w:pStyle w:val="NoSpacing"/>
        <w:ind w:left="720" w:hanging="450"/>
      </w:pPr>
      <w:r w:rsidRPr="00F16301">
        <w:rPr>
          <w:b/>
        </w:rPr>
        <w:t xml:space="preserve"> </w:t>
      </w:r>
    </w:p>
    <w:p w:rsidR="00F16301" w:rsidRDefault="003B7B78" w:rsidP="00EC1355">
      <w:pPr>
        <w:pStyle w:val="NoSpacing"/>
        <w:numPr>
          <w:ilvl w:val="0"/>
          <w:numId w:val="14"/>
        </w:numPr>
        <w:ind w:hanging="450"/>
      </w:pPr>
      <w:r>
        <w:t xml:space="preserve"> What has </w:t>
      </w:r>
      <w:r w:rsidR="00FE0F4B">
        <w:t xml:space="preserve">a </w:t>
      </w:r>
      <w:r>
        <w:t xml:space="preserve">greater chance of occurring, choosing a random student from </w:t>
      </w:r>
      <w:r w:rsidR="00016850">
        <w:t>Washburn</w:t>
      </w:r>
      <w:r>
        <w:t xml:space="preserve"> that . . .</w:t>
      </w:r>
    </w:p>
    <w:p w:rsidR="003B7B78" w:rsidRDefault="003B7B78" w:rsidP="00AD1CF1">
      <w:pPr>
        <w:pStyle w:val="NoSpacing"/>
        <w:ind w:left="720" w:hanging="450"/>
      </w:pPr>
    </w:p>
    <w:p w:rsidR="003B7B78" w:rsidRDefault="003B7B78" w:rsidP="00AD1CF1">
      <w:pPr>
        <w:pStyle w:val="NoSpacing"/>
        <w:ind w:left="720" w:hanging="450"/>
        <w:sectPr w:rsidR="003B7B78" w:rsidSect="007F27C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B7B78" w:rsidRDefault="003B7B78" w:rsidP="00EC1355">
      <w:pPr>
        <w:pStyle w:val="NoSpacing"/>
        <w:numPr>
          <w:ilvl w:val="1"/>
          <w:numId w:val="14"/>
        </w:numPr>
        <w:ind w:left="990"/>
      </w:pPr>
      <w:r>
        <w:lastRenderedPageBreak/>
        <w:t>. . . plays a varsity sport AND is a 10</w:t>
      </w:r>
      <w:r w:rsidRPr="003B7B78">
        <w:rPr>
          <w:vertAlign w:val="superscript"/>
        </w:rPr>
        <w:t>th</w:t>
      </w:r>
      <w:r>
        <w:t xml:space="preserve"> grader</w:t>
      </w:r>
    </w:p>
    <w:p w:rsidR="003B7B78" w:rsidRDefault="003B7B78" w:rsidP="00EC1355">
      <w:pPr>
        <w:pStyle w:val="NoSpacing"/>
        <w:numPr>
          <w:ilvl w:val="1"/>
          <w:numId w:val="14"/>
        </w:numPr>
        <w:ind w:left="720" w:hanging="450"/>
      </w:pPr>
      <w:r>
        <w:lastRenderedPageBreak/>
        <w:t>. . . plays a varsity sport OR is a 10</w:t>
      </w:r>
      <w:r w:rsidRPr="003B7B78">
        <w:rPr>
          <w:vertAlign w:val="superscript"/>
        </w:rPr>
        <w:t>th</w:t>
      </w:r>
      <w:r>
        <w:t xml:space="preserve"> grader</w:t>
      </w:r>
    </w:p>
    <w:p w:rsidR="003B7B78" w:rsidRDefault="003B7B78" w:rsidP="00AD1CF1">
      <w:pPr>
        <w:pStyle w:val="NoSpacing"/>
        <w:ind w:left="720" w:hanging="450"/>
        <w:sectPr w:rsidR="003B7B78" w:rsidSect="007F27C7">
          <w:type w:val="continuous"/>
          <w:pgSz w:w="12240" w:h="15840"/>
          <w:pgMar w:top="720" w:right="720" w:bottom="720" w:left="720" w:header="720" w:footer="720" w:gutter="0"/>
          <w:cols w:num="2" w:space="360"/>
          <w:docGrid w:linePitch="360"/>
        </w:sectPr>
      </w:pPr>
    </w:p>
    <w:p w:rsidR="003B7B78" w:rsidRDefault="003B7B78" w:rsidP="00AD1CF1">
      <w:pPr>
        <w:pStyle w:val="NoSpacing"/>
        <w:ind w:left="720" w:hanging="450"/>
      </w:pPr>
    </w:p>
    <w:p w:rsidR="003B7B78" w:rsidRDefault="003B7B78" w:rsidP="0084437B">
      <w:pPr>
        <w:pStyle w:val="NoSpacing"/>
      </w:pPr>
      <w:r>
        <w:t>Explain:</w:t>
      </w:r>
    </w:p>
    <w:p w:rsidR="007F27C7" w:rsidRDefault="007F27C7" w:rsidP="00AD1CF1">
      <w:pPr>
        <w:pStyle w:val="NoSpacing"/>
        <w:ind w:left="720" w:hanging="450"/>
      </w:pPr>
    </w:p>
    <w:p w:rsidR="00630A13" w:rsidRDefault="00630A13" w:rsidP="00AD1CF1">
      <w:pPr>
        <w:pStyle w:val="NoSpacing"/>
        <w:ind w:left="720" w:hanging="450"/>
      </w:pPr>
    </w:p>
    <w:p w:rsidR="00016850" w:rsidRPr="00016850" w:rsidRDefault="00016850" w:rsidP="00016850">
      <w:pPr>
        <w:rPr>
          <w:rFonts w:cstheme="minorHAnsi"/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4B6D4E0F" wp14:editId="3B586938">
                <wp:simplePos x="0" y="0"/>
                <wp:positionH relativeFrom="column">
                  <wp:posOffset>-80930</wp:posOffset>
                </wp:positionH>
                <wp:positionV relativeFrom="paragraph">
                  <wp:posOffset>-90170</wp:posOffset>
                </wp:positionV>
                <wp:extent cx="1435395" cy="297712"/>
                <wp:effectExtent l="0" t="0" r="12700" b="2667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5395" cy="29771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style="position:absolute;margin-left:-6.35pt;margin-top:-7.1pt;width:113pt;height:23.4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" filled="f" strokecolor="#243f60 [1604]" strokeweight="2pt"/>
            </w:pict>
          </mc:Fallback>
        </mc:AlternateContent>
      </w:r>
      <w:r>
        <w:rPr>
          <w:rFonts w:cstheme="minorHAnsi"/>
          <w:b/>
        </w:rPr>
        <w:t>Target #2 continued</w:t>
      </w:r>
    </w:p>
    <w:p w:rsidR="00DD6F51" w:rsidRPr="00DD6F51" w:rsidRDefault="00016850" w:rsidP="00016850">
      <w:pPr>
        <w:pStyle w:val="ListParagraph"/>
        <w:numPr>
          <w:ilvl w:val="0"/>
          <w:numId w:val="14"/>
        </w:numPr>
        <w:rPr>
          <w:rFonts w:cstheme="minorHAnsi"/>
          <w:b/>
        </w:rPr>
      </w:pPr>
      <w:r>
        <w:rPr>
          <w:rFonts w:cstheme="minorHAnsi"/>
          <w:b/>
        </w:rPr>
        <w:t xml:space="preserve"> </w:t>
      </w:r>
      <w:r w:rsidR="000066C5">
        <w:rPr>
          <w:rFonts w:cstheme="minorHAnsi"/>
        </w:rPr>
        <w:t>Charlie is playing a card game where</w:t>
      </w:r>
      <w:r w:rsidR="00204C2B">
        <w:rPr>
          <w:rFonts w:cstheme="minorHAnsi"/>
        </w:rPr>
        <w:t xml:space="preserve"> he wins if he draws a purple card or </w:t>
      </w:r>
      <w:r w:rsidR="00630A13">
        <w:rPr>
          <w:rFonts w:cstheme="minorHAnsi"/>
        </w:rPr>
        <w:t xml:space="preserve">a </w:t>
      </w:r>
      <w:r w:rsidR="00204C2B">
        <w:rPr>
          <w:rFonts w:cstheme="minorHAnsi"/>
        </w:rPr>
        <w:t xml:space="preserve">card with a </w:t>
      </w:r>
      <w:r w:rsidR="00630A13">
        <w:rPr>
          <w:rFonts w:cstheme="minorHAnsi"/>
        </w:rPr>
        <w:t>1</w:t>
      </w:r>
      <w:r w:rsidR="00204C2B">
        <w:rPr>
          <w:rFonts w:cstheme="minorHAnsi"/>
        </w:rPr>
        <w:t xml:space="preserve"> on it.  There are </w:t>
      </w:r>
      <w:r w:rsidR="00630A13">
        <w:rPr>
          <w:rFonts w:cstheme="minorHAnsi"/>
        </w:rPr>
        <w:t>7</w:t>
      </w:r>
      <w:r w:rsidR="00204C2B">
        <w:rPr>
          <w:rFonts w:cstheme="minorHAnsi"/>
        </w:rPr>
        <w:t xml:space="preserve"> </w:t>
      </w:r>
      <w:r w:rsidR="00F458A7">
        <w:rPr>
          <w:rFonts w:cstheme="minorHAnsi"/>
        </w:rPr>
        <w:t xml:space="preserve">total </w:t>
      </w:r>
      <w:r w:rsidR="00204C2B">
        <w:rPr>
          <w:rFonts w:cstheme="minorHAnsi"/>
        </w:rPr>
        <w:t xml:space="preserve">cards: </w:t>
      </w:r>
      <w:r w:rsidR="00630A13">
        <w:rPr>
          <w:rFonts w:cstheme="minorHAnsi"/>
        </w:rPr>
        <w:t>three</w:t>
      </w:r>
      <w:r w:rsidR="00204C2B">
        <w:rPr>
          <w:rFonts w:cstheme="minorHAnsi"/>
        </w:rPr>
        <w:t xml:space="preserve"> purple cards with the numbered 1-</w:t>
      </w:r>
      <w:r w:rsidR="00630A13">
        <w:rPr>
          <w:rFonts w:cstheme="minorHAnsi"/>
        </w:rPr>
        <w:t>3</w:t>
      </w:r>
      <w:r w:rsidR="00204C2B">
        <w:rPr>
          <w:rFonts w:cstheme="minorHAnsi"/>
        </w:rPr>
        <w:t xml:space="preserve"> and </w:t>
      </w:r>
      <w:r w:rsidR="00630A13">
        <w:rPr>
          <w:rFonts w:cstheme="minorHAnsi"/>
        </w:rPr>
        <w:t>four</w:t>
      </w:r>
      <w:r w:rsidR="00204C2B">
        <w:rPr>
          <w:rFonts w:cstheme="minorHAnsi"/>
        </w:rPr>
        <w:t xml:space="preserve"> green cards with the numbered 1-</w:t>
      </w:r>
      <w:r w:rsidR="00630A13">
        <w:rPr>
          <w:rFonts w:cstheme="minorHAnsi"/>
        </w:rPr>
        <w:t>4</w:t>
      </w:r>
      <w:r w:rsidR="00204C2B">
        <w:rPr>
          <w:rFonts w:cstheme="minorHAnsi"/>
        </w:rPr>
        <w:t xml:space="preserve">.  He says that the probability of winning is 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5</m:t>
            </m:r>
          </m:num>
          <m:den>
            <m:r>
              <w:rPr>
                <w:rFonts w:ascii="Cambria Math" w:hAnsi="Cambria Math" w:cstheme="minorHAnsi"/>
              </w:rPr>
              <m:t>7</m:t>
            </m:r>
          </m:den>
        </m:f>
      </m:oMath>
      <w:r w:rsidR="00204C2B">
        <w:rPr>
          <w:rFonts w:cstheme="minorHAnsi"/>
        </w:rPr>
        <w:t xml:space="preserve"> because there are </w:t>
      </w:r>
      <w:r w:rsidR="00630A13">
        <w:rPr>
          <w:rFonts w:cstheme="minorHAnsi"/>
        </w:rPr>
        <w:t>3</w:t>
      </w:r>
      <w:r w:rsidR="00204C2B">
        <w:rPr>
          <w:rFonts w:cstheme="minorHAnsi"/>
        </w:rPr>
        <w:t xml:space="preserve"> purple cards and 2 cards with a </w:t>
      </w:r>
      <w:r w:rsidR="00630A13">
        <w:rPr>
          <w:rFonts w:cstheme="minorHAnsi"/>
        </w:rPr>
        <w:t>1</w:t>
      </w:r>
      <w:r w:rsidR="00204C2B">
        <w:rPr>
          <w:rFonts w:cstheme="minorHAnsi"/>
        </w:rPr>
        <w:t xml:space="preserve"> on it.</w:t>
      </w:r>
    </w:p>
    <w:p w:rsidR="00204C2B" w:rsidRPr="00630A13" w:rsidRDefault="00204C2B" w:rsidP="00DD6F51">
      <w:pPr>
        <w:pStyle w:val="ListParagraph"/>
        <w:rPr>
          <w:rFonts w:cstheme="minorHAnsi"/>
          <w:b/>
        </w:rPr>
      </w:pPr>
      <w:r w:rsidRPr="00630A13">
        <w:rPr>
          <w:rFonts w:cstheme="minorHAnsi"/>
          <w:b/>
        </w:rPr>
        <w:t xml:space="preserve">List out the sample space and </w:t>
      </w:r>
      <w:r w:rsidR="00630A13" w:rsidRPr="00630A13">
        <w:rPr>
          <w:rFonts w:cstheme="minorHAnsi"/>
          <w:b/>
        </w:rPr>
        <w:t>explain why Charlie is correct or incorrect.</w:t>
      </w:r>
    </w:p>
    <w:p w:rsidR="00630A13" w:rsidRDefault="00630A13" w:rsidP="00630A13">
      <w:pPr>
        <w:pStyle w:val="ListParagraph"/>
        <w:rPr>
          <w:rFonts w:cstheme="minorHAnsi"/>
        </w:rPr>
      </w:pPr>
    </w:p>
    <w:p w:rsidR="00630A13" w:rsidRDefault="00630A13" w:rsidP="00630A13">
      <w:pPr>
        <w:pStyle w:val="ListParagraph"/>
        <w:rPr>
          <w:rFonts w:cstheme="minorHAnsi"/>
          <w:b/>
        </w:rPr>
      </w:pPr>
    </w:p>
    <w:p w:rsidR="00016850" w:rsidRPr="00630A13" w:rsidRDefault="00016850" w:rsidP="00630A13">
      <w:pPr>
        <w:pStyle w:val="ListParagraph"/>
        <w:rPr>
          <w:rFonts w:cstheme="minorHAnsi"/>
          <w:b/>
        </w:rPr>
      </w:pPr>
    </w:p>
    <w:p w:rsidR="007F27C7" w:rsidRPr="00AD1CF1" w:rsidRDefault="007F27C7" w:rsidP="00AD1CF1">
      <w:pPr>
        <w:pStyle w:val="NoSpacing"/>
        <w:rPr>
          <w:b/>
        </w:rPr>
      </w:pPr>
      <w:r w:rsidRPr="00AD1CF1">
        <w:rPr>
          <w:b/>
        </w:rPr>
        <w:t>For #</w:t>
      </w:r>
      <w:r w:rsidR="00016850">
        <w:rPr>
          <w:b/>
        </w:rPr>
        <w:t>9</w:t>
      </w:r>
      <w:r w:rsidRPr="00AD1CF1">
        <w:rPr>
          <w:b/>
        </w:rPr>
        <w:t>-</w:t>
      </w:r>
      <w:r w:rsidR="00016850">
        <w:rPr>
          <w:b/>
        </w:rPr>
        <w:t>11</w:t>
      </w:r>
      <w:r w:rsidRPr="00AD1CF1">
        <w:rPr>
          <w:b/>
        </w:rPr>
        <w:t xml:space="preserve"> use the table at right.  If the CEO is selected at random, find the probability that his or her age is . . .</w:t>
      </w:r>
    </w:p>
    <w:tbl>
      <w:tblPr>
        <w:tblStyle w:val="TableGrid"/>
        <w:tblpPr w:leftFromText="180" w:rightFromText="180" w:vertAnchor="text" w:horzAnchor="margin" w:tblpXSpec="right" w:tblpY="920"/>
        <w:tblW w:w="0" w:type="auto"/>
        <w:tblLook w:val="04A0" w:firstRow="1" w:lastRow="0" w:firstColumn="1" w:lastColumn="0" w:noHBand="0" w:noVBand="1"/>
      </w:tblPr>
      <w:tblGrid>
        <w:gridCol w:w="1497"/>
        <w:gridCol w:w="1497"/>
      </w:tblGrid>
      <w:tr w:rsidR="007F27C7" w:rsidRPr="00194599" w:rsidTr="007F27C7">
        <w:trPr>
          <w:trHeight w:val="283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Age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Frequency</w:t>
            </w:r>
          </w:p>
        </w:tc>
      </w:tr>
      <w:tr w:rsidR="007F27C7" w:rsidRPr="00194599" w:rsidTr="007F27C7">
        <w:trPr>
          <w:trHeight w:val="269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21-30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1</w:t>
            </w:r>
          </w:p>
        </w:tc>
      </w:tr>
      <w:tr w:rsidR="007F27C7" w:rsidRPr="00194599" w:rsidTr="007F27C7">
        <w:trPr>
          <w:trHeight w:val="283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31-40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8</w:t>
            </w:r>
          </w:p>
        </w:tc>
      </w:tr>
      <w:tr w:rsidR="007F27C7" w:rsidRPr="00194599" w:rsidTr="007F27C7">
        <w:trPr>
          <w:trHeight w:val="269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41-50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27</w:t>
            </w:r>
          </w:p>
        </w:tc>
      </w:tr>
      <w:tr w:rsidR="007F27C7" w:rsidRPr="00194599" w:rsidTr="007F27C7">
        <w:trPr>
          <w:trHeight w:val="283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51-60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29</w:t>
            </w:r>
          </w:p>
        </w:tc>
      </w:tr>
      <w:tr w:rsidR="007F27C7" w:rsidRPr="00194599" w:rsidTr="007F27C7">
        <w:trPr>
          <w:trHeight w:val="269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61-70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24</w:t>
            </w:r>
          </w:p>
        </w:tc>
      </w:tr>
      <w:tr w:rsidR="007F27C7" w:rsidRPr="00194599" w:rsidTr="007F27C7">
        <w:trPr>
          <w:trHeight w:val="297"/>
        </w:trPr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71+</w:t>
            </w:r>
          </w:p>
        </w:tc>
        <w:tc>
          <w:tcPr>
            <w:tcW w:w="1497" w:type="dxa"/>
          </w:tcPr>
          <w:p w:rsidR="007F27C7" w:rsidRPr="00194599" w:rsidRDefault="007F27C7" w:rsidP="00AD1CF1">
            <w:pPr>
              <w:ind w:left="720" w:hanging="450"/>
              <w:jc w:val="center"/>
              <w:rPr>
                <w:rFonts w:cstheme="minorHAnsi"/>
              </w:rPr>
            </w:pPr>
            <w:r w:rsidRPr="00194599">
              <w:rPr>
                <w:rFonts w:cstheme="minorHAnsi"/>
              </w:rPr>
              <w:t>11</w:t>
            </w:r>
          </w:p>
        </w:tc>
      </w:tr>
      <w:tr w:rsidR="00AD1CF1" w:rsidRPr="00194599" w:rsidTr="007F27C7">
        <w:trPr>
          <w:trHeight w:val="297"/>
        </w:trPr>
        <w:tc>
          <w:tcPr>
            <w:tcW w:w="1497" w:type="dxa"/>
          </w:tcPr>
          <w:p w:rsidR="00AD1CF1" w:rsidRPr="00194599" w:rsidRDefault="00AD1CF1" w:rsidP="00AD1CF1">
            <w:pPr>
              <w:ind w:left="720" w:hanging="45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Total</w:t>
            </w:r>
          </w:p>
        </w:tc>
        <w:tc>
          <w:tcPr>
            <w:tcW w:w="1497" w:type="dxa"/>
          </w:tcPr>
          <w:p w:rsidR="00AD1CF1" w:rsidRPr="00194599" w:rsidRDefault="00AD1CF1" w:rsidP="00AD1CF1">
            <w:pPr>
              <w:ind w:left="720" w:hanging="450"/>
              <w:jc w:val="center"/>
              <w:rPr>
                <w:rFonts w:cstheme="minorHAnsi"/>
              </w:rPr>
            </w:pPr>
            <w:r>
              <w:rPr>
                <w:rFonts w:cstheme="minorHAnsi"/>
              </w:rPr>
              <w:t>100</w:t>
            </w:r>
          </w:p>
        </w:tc>
      </w:tr>
    </w:tbl>
    <w:p w:rsidR="007F27C7" w:rsidRPr="00194599" w:rsidRDefault="00AD1CF1" w:rsidP="00AD1CF1">
      <w:pPr>
        <w:spacing w:after="0"/>
        <w:ind w:left="720" w:hanging="450"/>
        <w:rPr>
          <w:rFonts w:cstheme="minorHAnsi"/>
        </w:rPr>
      </w:pPr>
      <w:r w:rsidRPr="007F27C7">
        <w:rPr>
          <w:rFonts w:cstheme="minorHAnsi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E3FB259" wp14:editId="1CA9F2C0">
                <wp:simplePos x="0" y="0"/>
                <wp:positionH relativeFrom="column">
                  <wp:posOffset>4888230</wp:posOffset>
                </wp:positionH>
                <wp:positionV relativeFrom="paragraph">
                  <wp:posOffset>236220</wp:posOffset>
                </wp:positionV>
                <wp:extent cx="2139315" cy="292735"/>
                <wp:effectExtent l="0" t="0" r="13335" b="12065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931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>
                            <w:r w:rsidRPr="00194599">
                              <w:rPr>
                                <w:rFonts w:cstheme="minorHAnsi"/>
                                <w:b/>
                              </w:rPr>
                              <w:t>The distribution of ages of CEO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384.9pt;margin-top:18.6pt;width:168.45pt;height:23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">
                <v:textbox>
                  <w:txbxContent>
                    <w:p w:rsidR="00C97528" w:rsidRDefault="00C97528">
                      <w:r w:rsidRPr="00194599">
                        <w:rPr>
                          <w:rFonts w:cstheme="minorHAnsi"/>
                          <w:b/>
                        </w:rPr>
                        <w:t>The distribution of ages of CEOs</w:t>
                      </w:r>
                    </w:p>
                  </w:txbxContent>
                </v:textbox>
              </v:shape>
            </w:pict>
          </mc:Fallback>
        </mc:AlternateContent>
      </w:r>
    </w:p>
    <w:p w:rsidR="007F27C7" w:rsidRPr="00AD1CF1" w:rsidRDefault="00AD1CF1" w:rsidP="00016850">
      <w:pPr>
        <w:pStyle w:val="ListParagraph"/>
        <w:numPr>
          <w:ilvl w:val="0"/>
          <w:numId w:val="14"/>
        </w:numPr>
        <w:spacing w:after="0" w:line="1080" w:lineRule="auto"/>
        <w:ind w:hanging="446"/>
        <w:rPr>
          <w:rFonts w:cstheme="minorHAnsi"/>
        </w:rPr>
      </w:pPr>
      <w:r w:rsidRPr="00AD1CF1">
        <w:rPr>
          <w:b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ED27150" wp14:editId="2A51E16E">
                <wp:simplePos x="0" y="0"/>
                <wp:positionH relativeFrom="column">
                  <wp:posOffset>1070610</wp:posOffset>
                </wp:positionH>
                <wp:positionV relativeFrom="paragraph">
                  <wp:posOffset>288026</wp:posOffset>
                </wp:positionV>
                <wp:extent cx="3674745" cy="405130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4745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AD1CF1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5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5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84.3pt;margin-top:22.7pt;width:289.35pt;height:31.9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" filled="f" stroked="f">
                <v:textbox>
                  <w:txbxContent>
                    <w:p w:rsidR="00C97528" w:rsidRDefault="00C97528" w:rsidP="00AD1CF1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5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B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5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7F27C7">
        <w:t xml:space="preserve">______   </w:t>
      </w:r>
      <w:r w:rsidR="007F27C7" w:rsidRPr="00194599">
        <w:rPr>
          <w:rFonts w:cstheme="minorHAnsi"/>
        </w:rPr>
        <w:t>P(</w:t>
      </w:r>
      <w:r w:rsidR="007F27C7">
        <w:rPr>
          <w:rFonts w:cstheme="minorHAnsi"/>
        </w:rPr>
        <w:t xml:space="preserve">over </w:t>
      </w:r>
      <w:r w:rsidR="0084437B">
        <w:rPr>
          <w:rFonts w:cstheme="minorHAnsi"/>
        </w:rPr>
        <w:t>6</w:t>
      </w:r>
      <w:r w:rsidR="007F27C7">
        <w:rPr>
          <w:rFonts w:cstheme="minorHAnsi"/>
        </w:rPr>
        <w:t>0)</w:t>
      </w:r>
      <w:r w:rsidR="00F60412" w:rsidRPr="00F60412">
        <w:rPr>
          <w:b/>
        </w:rPr>
        <w:t xml:space="preserve"> </w:t>
      </w:r>
    </w:p>
    <w:p w:rsidR="007F27C7" w:rsidRPr="00AD1CF1" w:rsidRDefault="0084437B" w:rsidP="00016850">
      <w:pPr>
        <w:pStyle w:val="ListParagraph"/>
        <w:numPr>
          <w:ilvl w:val="0"/>
          <w:numId w:val="14"/>
        </w:numPr>
        <w:spacing w:after="0" w:line="1080" w:lineRule="auto"/>
        <w:ind w:right="-315" w:hanging="446"/>
        <w:rPr>
          <w:rFonts w:cstheme="minorHAnsi"/>
        </w:rPr>
      </w:pPr>
      <w:r w:rsidRPr="00AD1CF1">
        <w:rPr>
          <w:b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4D6511D" wp14:editId="3CF2A0F3">
                <wp:simplePos x="0" y="0"/>
                <wp:positionH relativeFrom="column">
                  <wp:posOffset>1074420</wp:posOffset>
                </wp:positionH>
                <wp:positionV relativeFrom="paragraph">
                  <wp:posOffset>279136</wp:posOffset>
                </wp:positionV>
                <wp:extent cx="3674745" cy="405130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4745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AD1CF1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00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5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%</m:t>
                              </m:r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1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84.6pt;margin-top:22pt;width:289.35pt;height:31.9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" filled="f" stroked="f">
                <v:textbox>
                  <w:txbxContent>
                    <w:p w:rsidR="00C97528" w:rsidRDefault="00C97528" w:rsidP="00AD1CF1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00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5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%</m:t>
                        </m:r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1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7F27C7">
        <w:t xml:space="preserve">______   </w:t>
      </w:r>
      <w:r w:rsidR="007F27C7" w:rsidRPr="00194599">
        <w:rPr>
          <w:rFonts w:cstheme="minorHAnsi"/>
        </w:rPr>
        <w:t xml:space="preserve">P(over 30 and </w:t>
      </w:r>
      <w:r w:rsidR="007F27C7">
        <w:rPr>
          <w:rFonts w:cstheme="minorHAnsi"/>
        </w:rPr>
        <w:t xml:space="preserve"> </w:t>
      </w:r>
      <w:r w:rsidR="007F27C7" w:rsidRPr="00194599">
        <w:rPr>
          <w:rFonts w:cstheme="minorHAnsi"/>
        </w:rPr>
        <w:t>under 51)</w:t>
      </w:r>
    </w:p>
    <w:p w:rsidR="007F27C7" w:rsidRDefault="00AD1CF1" w:rsidP="00016850">
      <w:pPr>
        <w:pStyle w:val="ListParagraph"/>
        <w:numPr>
          <w:ilvl w:val="0"/>
          <w:numId w:val="14"/>
        </w:numPr>
        <w:spacing w:after="0" w:line="1080" w:lineRule="auto"/>
        <w:ind w:hanging="446"/>
        <w:rPr>
          <w:rFonts w:cstheme="minorHAnsi"/>
        </w:rPr>
      </w:pPr>
      <w:r w:rsidRPr="00AD1CF1">
        <w:rPr>
          <w:b/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31554D5" wp14:editId="24643EF4">
                <wp:simplePos x="0" y="0"/>
                <wp:positionH relativeFrom="column">
                  <wp:posOffset>1075690</wp:posOffset>
                </wp:positionH>
                <wp:positionV relativeFrom="paragraph">
                  <wp:posOffset>231511</wp:posOffset>
                </wp:positionV>
                <wp:extent cx="3674745" cy="405130"/>
                <wp:effectExtent l="0" t="0" r="0" b="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4745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AD1CF1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2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88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0%</m:t>
                              </m:r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0%</m:t>
                              </m:r>
                            </m:oMath>
                          </w:p>
                          <w:p w:rsidR="00C97528" w:rsidRDefault="00C97528" w:rsidP="00AD1CF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84.7pt;margin-top:18.25pt;width:289.35pt;height:31.9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" filled="f" stroked="f">
                <v:textbox>
                  <w:txbxContent>
                    <w:p w:rsidR="00C97528" w:rsidRDefault="00C97528" w:rsidP="00AD1CF1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2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8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0%</m:t>
                        </m:r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0%</m:t>
                        </m:r>
                      </m:oMath>
                    </w:p>
                    <w:p w:rsidR="00C97528" w:rsidRDefault="00C97528" w:rsidP="00AD1CF1"/>
                  </w:txbxContent>
                </v:textbox>
              </v:shape>
            </w:pict>
          </mc:Fallback>
        </mc:AlternateContent>
      </w:r>
      <w:r w:rsidR="007F27C7">
        <w:t xml:space="preserve">______   </w:t>
      </w:r>
      <w:r w:rsidR="007F27C7" w:rsidRPr="00194599">
        <w:rPr>
          <w:rFonts w:cstheme="minorHAnsi"/>
        </w:rPr>
        <w:t xml:space="preserve">P(under 31 or over </w:t>
      </w:r>
      <w:r w:rsidR="0084437B">
        <w:rPr>
          <w:rFonts w:cstheme="minorHAnsi"/>
        </w:rPr>
        <w:t>7</w:t>
      </w:r>
      <w:r w:rsidR="007F27C7" w:rsidRPr="00194599">
        <w:rPr>
          <w:rFonts w:cstheme="minorHAnsi"/>
        </w:rPr>
        <w:t>0)</w:t>
      </w:r>
    </w:p>
    <w:p w:rsidR="008E304C" w:rsidRPr="00D65DB5" w:rsidRDefault="008E304C" w:rsidP="00D65DB5">
      <w:pPr>
        <w:rPr>
          <w:b/>
        </w:rPr>
      </w:pPr>
      <w:r w:rsidRPr="00D65DB5">
        <w:rPr>
          <w:b/>
        </w:rPr>
        <w:t xml:space="preserve">A blood bank catalogs the types of blood, including positive or negative Rh-factor, given by donors during the last five days.  </w:t>
      </w:r>
      <w:r w:rsidR="00343284">
        <w:rPr>
          <w:b/>
        </w:rPr>
        <w:t xml:space="preserve">There were a total of 400 donors.  </w:t>
      </w:r>
      <w:r w:rsidRPr="00D65DB5">
        <w:rPr>
          <w:b/>
        </w:rPr>
        <w:t xml:space="preserve">The number of donors who gave each blood type is shown in the table.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98"/>
        <w:gridCol w:w="1260"/>
        <w:gridCol w:w="1350"/>
        <w:gridCol w:w="1350"/>
        <w:gridCol w:w="1170"/>
      </w:tblGrid>
      <w:tr w:rsidR="00253746" w:rsidRPr="002F1DE8" w:rsidTr="00253746">
        <w:tc>
          <w:tcPr>
            <w:tcW w:w="1998" w:type="dxa"/>
          </w:tcPr>
          <w:p w:rsidR="00253746" w:rsidRPr="002F1DE8" w:rsidRDefault="00253746" w:rsidP="008E304C">
            <w:pPr>
              <w:spacing w:after="0" w:line="240" w:lineRule="auto"/>
            </w:pPr>
          </w:p>
        </w:tc>
        <w:tc>
          <w:tcPr>
            <w:tcW w:w="1260" w:type="dxa"/>
          </w:tcPr>
          <w:p w:rsidR="00253746" w:rsidRPr="000066C5" w:rsidRDefault="00253746" w:rsidP="008E304C">
            <w:pPr>
              <w:spacing w:after="0" w:line="240" w:lineRule="auto"/>
              <w:jc w:val="center"/>
              <w:rPr>
                <w:b/>
              </w:rPr>
            </w:pPr>
            <w:r w:rsidRPr="000066C5">
              <w:rPr>
                <w:b/>
              </w:rPr>
              <w:t>O</w:t>
            </w:r>
            <w:r>
              <w:rPr>
                <w:b/>
              </w:rPr>
              <w:t xml:space="preserve">:  </w:t>
            </w:r>
            <w:r w:rsidRPr="00253746">
              <w:t>181</w:t>
            </w:r>
          </w:p>
        </w:tc>
        <w:tc>
          <w:tcPr>
            <w:tcW w:w="1350" w:type="dxa"/>
          </w:tcPr>
          <w:p w:rsidR="00253746" w:rsidRPr="00253746" w:rsidRDefault="00253746" w:rsidP="008E304C">
            <w:pPr>
              <w:spacing w:after="0" w:line="240" w:lineRule="auto"/>
              <w:jc w:val="center"/>
            </w:pPr>
            <w:r w:rsidRPr="000066C5">
              <w:rPr>
                <w:b/>
              </w:rPr>
              <w:t>A</w:t>
            </w:r>
            <w:r>
              <w:rPr>
                <w:b/>
              </w:rPr>
              <w:t xml:space="preserve">:  </w:t>
            </w:r>
            <w:r>
              <w:t>162</w:t>
            </w:r>
          </w:p>
        </w:tc>
        <w:tc>
          <w:tcPr>
            <w:tcW w:w="1350" w:type="dxa"/>
          </w:tcPr>
          <w:p w:rsidR="00253746" w:rsidRPr="00253746" w:rsidRDefault="00253746" w:rsidP="008E304C">
            <w:pPr>
              <w:spacing w:after="0" w:line="240" w:lineRule="auto"/>
              <w:jc w:val="center"/>
            </w:pPr>
            <w:r w:rsidRPr="000066C5">
              <w:rPr>
                <w:b/>
              </w:rPr>
              <w:t>B</w:t>
            </w:r>
            <w:r>
              <w:rPr>
                <w:b/>
              </w:rPr>
              <w:t xml:space="preserve">:  </w:t>
            </w:r>
            <w:r>
              <w:t>43</w:t>
            </w:r>
          </w:p>
        </w:tc>
        <w:tc>
          <w:tcPr>
            <w:tcW w:w="1170" w:type="dxa"/>
          </w:tcPr>
          <w:p w:rsidR="00253746" w:rsidRPr="00253746" w:rsidRDefault="00253746" w:rsidP="008E304C">
            <w:pPr>
              <w:spacing w:after="0" w:line="240" w:lineRule="auto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6C32EA01" wp14:editId="78480A5E">
                      <wp:simplePos x="0" y="0"/>
                      <wp:positionH relativeFrom="column">
                        <wp:posOffset>1390015</wp:posOffset>
                      </wp:positionH>
                      <wp:positionV relativeFrom="paragraph">
                        <wp:posOffset>135255</wp:posOffset>
                      </wp:positionV>
                      <wp:extent cx="1224915" cy="284480"/>
                      <wp:effectExtent l="0" t="0" r="13335" b="20320"/>
                      <wp:wrapNone/>
                      <wp:docPr id="1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24915" cy="284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97528" w:rsidRDefault="00C97528">
                                  <w:r>
                                    <w:t>Total Donors: 4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35" type="#_x0000_t202" style="position:absolute;left:0;text-align:left;margin-left:109.45pt;margin-top:10.65pt;width:96.45pt;height:22.4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">
                      <v:textbox>
                        <w:txbxContent>
                          <w:p w:rsidR="00C97528" w:rsidRDefault="00C97528">
                            <w:r>
                              <w:t>Total Donors: 4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066C5">
              <w:rPr>
                <w:b/>
              </w:rPr>
              <w:t>AB</w:t>
            </w:r>
            <w:r>
              <w:rPr>
                <w:b/>
              </w:rPr>
              <w:t xml:space="preserve">:  </w:t>
            </w:r>
            <w:r>
              <w:t>14</w:t>
            </w:r>
          </w:p>
        </w:tc>
      </w:tr>
      <w:tr w:rsidR="00253746" w:rsidRPr="002F1DE8" w:rsidTr="00253746">
        <w:tc>
          <w:tcPr>
            <w:tcW w:w="1998" w:type="dxa"/>
          </w:tcPr>
          <w:p w:rsidR="00253746" w:rsidRPr="00253746" w:rsidRDefault="00253746" w:rsidP="008E304C">
            <w:pPr>
              <w:spacing w:after="0" w:line="240" w:lineRule="auto"/>
            </w:pPr>
            <w:r w:rsidRPr="000066C5">
              <w:rPr>
                <w:b/>
              </w:rPr>
              <w:t>Rh-Positive</w:t>
            </w:r>
            <w:r>
              <w:rPr>
                <w:b/>
              </w:rPr>
              <w:t xml:space="preserve">:  </w:t>
            </w:r>
            <w:r>
              <w:t>339</w:t>
            </w:r>
          </w:p>
        </w:tc>
        <w:tc>
          <w:tcPr>
            <w:tcW w:w="126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 w:rsidRPr="002F1DE8">
              <w:t>15</w:t>
            </w:r>
            <w:r>
              <w:t>4</w:t>
            </w:r>
          </w:p>
        </w:tc>
        <w:tc>
          <w:tcPr>
            <w:tcW w:w="135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 w:rsidRPr="002F1DE8">
              <w:t>13</w:t>
            </w:r>
            <w:r>
              <w:t>8</w:t>
            </w:r>
          </w:p>
        </w:tc>
        <w:tc>
          <w:tcPr>
            <w:tcW w:w="135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 w:rsidRPr="002F1DE8">
              <w:t>3</w:t>
            </w:r>
            <w:r>
              <w:t>6</w:t>
            </w:r>
          </w:p>
        </w:tc>
        <w:tc>
          <w:tcPr>
            <w:tcW w:w="117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 w:rsidRPr="002F1DE8">
              <w:t>1</w:t>
            </w:r>
            <w:r>
              <w:t>1</w:t>
            </w:r>
          </w:p>
        </w:tc>
      </w:tr>
      <w:tr w:rsidR="00253746" w:rsidRPr="002F1DE8" w:rsidTr="00253746">
        <w:tc>
          <w:tcPr>
            <w:tcW w:w="1998" w:type="dxa"/>
          </w:tcPr>
          <w:p w:rsidR="00253746" w:rsidRPr="00253746" w:rsidRDefault="00253746" w:rsidP="008E304C">
            <w:pPr>
              <w:spacing w:after="0" w:line="240" w:lineRule="auto"/>
            </w:pPr>
            <w:r w:rsidRPr="000066C5">
              <w:rPr>
                <w:b/>
              </w:rPr>
              <w:t>Rh-Negative</w:t>
            </w:r>
            <w:r>
              <w:rPr>
                <w:b/>
              </w:rPr>
              <w:t xml:space="preserve">:  </w:t>
            </w:r>
            <w:r>
              <w:t>61</w:t>
            </w:r>
          </w:p>
        </w:tc>
        <w:tc>
          <w:tcPr>
            <w:tcW w:w="126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 w:rsidRPr="002F1DE8">
              <w:t>2</w:t>
            </w:r>
            <w:r>
              <w:t>7</w:t>
            </w:r>
          </w:p>
        </w:tc>
        <w:tc>
          <w:tcPr>
            <w:tcW w:w="135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 w:rsidRPr="002F1DE8">
              <w:t>2</w:t>
            </w:r>
            <w:r>
              <w:t>4</w:t>
            </w:r>
          </w:p>
        </w:tc>
        <w:tc>
          <w:tcPr>
            <w:tcW w:w="135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>
              <w:t>7</w:t>
            </w:r>
          </w:p>
        </w:tc>
        <w:tc>
          <w:tcPr>
            <w:tcW w:w="1170" w:type="dxa"/>
          </w:tcPr>
          <w:p w:rsidR="00253746" w:rsidRPr="002F1DE8" w:rsidRDefault="00253746" w:rsidP="008E304C">
            <w:pPr>
              <w:spacing w:after="0" w:line="240" w:lineRule="auto"/>
              <w:jc w:val="center"/>
            </w:pPr>
            <w:r>
              <w:t>3</w:t>
            </w:r>
          </w:p>
        </w:tc>
      </w:tr>
    </w:tbl>
    <w:p w:rsidR="00F711D9" w:rsidRDefault="00F711D9" w:rsidP="00F711D9">
      <w:pPr>
        <w:pStyle w:val="NoSpacing"/>
      </w:pPr>
    </w:p>
    <w:p w:rsidR="00D65DB5" w:rsidRPr="00F711D9" w:rsidRDefault="00630A13" w:rsidP="00F711D9"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7EC2A876" wp14:editId="0CC5C1DD">
                <wp:simplePos x="0" y="0"/>
                <wp:positionH relativeFrom="column">
                  <wp:posOffset>3260785</wp:posOffset>
                </wp:positionH>
                <wp:positionV relativeFrom="paragraph">
                  <wp:posOffset>280634</wp:posOffset>
                </wp:positionV>
                <wp:extent cx="3769707" cy="405130"/>
                <wp:effectExtent l="0" t="0" r="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9707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630A13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3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86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90%</m:t>
                              </m:r>
                            </m:oMath>
                            <w:r>
                              <w:tab/>
                              <w:t xml:space="preserve">     D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84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256.75pt;margin-top:22.1pt;width:296.85pt;height:31.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" filled="f" stroked="f">
                <v:textbox>
                  <w:txbxContent>
                    <w:p w:rsidR="00C97528" w:rsidRDefault="00C97528" w:rsidP="00630A13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3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6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90%</m:t>
                        </m:r>
                      </m:oMath>
                      <w:r>
                        <w:tab/>
                        <w:t xml:space="preserve">     D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4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D65DB5" w:rsidRPr="00F711D9">
        <w:rPr>
          <w:b/>
        </w:rPr>
        <w:t>If a single donor is chosen at random</w:t>
      </w:r>
      <w:r w:rsidR="00DD6F51">
        <w:rPr>
          <w:b/>
        </w:rPr>
        <w:t xml:space="preserve"> from the 400</w:t>
      </w:r>
      <w:r w:rsidR="00D65DB5" w:rsidRPr="00F711D9">
        <w:rPr>
          <w:b/>
        </w:rPr>
        <w:t>, find the probability that the donor has the given characteristics.</w:t>
      </w:r>
    </w:p>
    <w:p w:rsidR="008E304C" w:rsidRDefault="00630A13" w:rsidP="00016850">
      <w:pPr>
        <w:pStyle w:val="ListParagraph"/>
        <w:numPr>
          <w:ilvl w:val="0"/>
          <w:numId w:val="14"/>
        </w:numPr>
        <w:spacing w:line="960" w:lineRule="auto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9AAECAA" wp14:editId="4D460422">
                <wp:simplePos x="0" y="0"/>
                <wp:positionH relativeFrom="column">
                  <wp:posOffset>3244537</wp:posOffset>
                </wp:positionH>
                <wp:positionV relativeFrom="paragraph">
                  <wp:posOffset>668314</wp:posOffset>
                </wp:positionV>
                <wp:extent cx="3769360" cy="405130"/>
                <wp:effectExtent l="0" t="0" r="0" b="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93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630A13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9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46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5%</m:t>
                              </m:r>
                            </m:oMath>
                            <w:r>
                              <w:tab/>
                              <w:t xml:space="preserve">     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0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255.5pt;margin-top:52.6pt;width:296.8pt;height:31.9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" filled="f" stroked="f">
                <v:textbox>
                  <w:txbxContent>
                    <w:p w:rsidR="00C97528" w:rsidRDefault="00C97528" w:rsidP="00630A13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9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46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55%</m:t>
                        </m:r>
                      </m:oMath>
                      <w:r>
                        <w:tab/>
                        <w:t xml:space="preserve">     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0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D65DB5">
        <w:t>______   P(type O or type A blood)</w:t>
      </w:r>
    </w:p>
    <w:p w:rsidR="008E304C" w:rsidRDefault="00630A13" w:rsidP="00016850">
      <w:pPr>
        <w:pStyle w:val="ListParagraph"/>
        <w:numPr>
          <w:ilvl w:val="0"/>
          <w:numId w:val="14"/>
        </w:numPr>
        <w:spacing w:line="960" w:lineRule="auto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AFB9B9F" wp14:editId="218E218B">
                <wp:simplePos x="0" y="0"/>
                <wp:positionH relativeFrom="column">
                  <wp:posOffset>3252157</wp:posOffset>
                </wp:positionH>
                <wp:positionV relativeFrom="paragraph">
                  <wp:posOffset>665139</wp:posOffset>
                </wp:positionV>
                <wp:extent cx="3769360" cy="405130"/>
                <wp:effectExtent l="0" t="0" r="0" b="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93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630A13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9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0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87%</m:t>
                              </m:r>
                            </m:oMath>
                            <w:r>
                              <w:tab/>
                              <w:t xml:space="preserve">     D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96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256.1pt;margin-top:52.35pt;width:296.8pt;height:31.9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" filled="f" stroked="f">
                <v:textbox>
                  <w:txbxContent>
                    <w:p w:rsidR="00C97528" w:rsidRDefault="00C97528" w:rsidP="00630A13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9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0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7%</m:t>
                        </m:r>
                      </m:oMath>
                      <w:r>
                        <w:tab/>
                        <w:t xml:space="preserve">     D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96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="00D65DB5">
        <w:t>______   P(A</w:t>
      </w:r>
      <w:r w:rsidR="008E304C">
        <w:t xml:space="preserve"> blood</w:t>
      </w:r>
      <w:r w:rsidR="00D65DB5">
        <w:t>, B</w:t>
      </w:r>
      <w:r w:rsidR="008E304C">
        <w:t xml:space="preserve"> </w:t>
      </w:r>
      <w:r w:rsidR="000066C5">
        <w:t xml:space="preserve">blood, </w:t>
      </w:r>
      <w:r w:rsidR="008E304C">
        <w:t xml:space="preserve">or </w:t>
      </w:r>
      <w:r w:rsidR="000066C5">
        <w:t>AB blood</w:t>
      </w:r>
      <w:r w:rsidR="00D65DB5">
        <w:t>)</w:t>
      </w:r>
      <w:r w:rsidRPr="00630A13">
        <w:rPr>
          <w:b/>
          <w:noProof/>
        </w:rPr>
        <w:t xml:space="preserve"> </w:t>
      </w:r>
    </w:p>
    <w:p w:rsidR="008E304C" w:rsidRDefault="00D65DB5" w:rsidP="00016850">
      <w:pPr>
        <w:pStyle w:val="ListParagraph"/>
        <w:numPr>
          <w:ilvl w:val="0"/>
          <w:numId w:val="14"/>
        </w:numPr>
        <w:spacing w:line="960" w:lineRule="auto"/>
      </w:pPr>
      <w:r>
        <w:t xml:space="preserve">______   P(B blood </w:t>
      </w:r>
      <w:r w:rsidR="000066C5">
        <w:t>and</w:t>
      </w:r>
      <w:r>
        <w:t xml:space="preserve"> is Rh-</w:t>
      </w:r>
      <w:r w:rsidR="00D24CB4">
        <w:t>Positive</w:t>
      </w:r>
      <w:r>
        <w:t>)</w:t>
      </w:r>
      <w:r w:rsidR="00630A13" w:rsidRPr="00630A13">
        <w:rPr>
          <w:b/>
          <w:noProof/>
        </w:rPr>
        <w:t xml:space="preserve"> </w:t>
      </w:r>
    </w:p>
    <w:p w:rsidR="00D65DB5" w:rsidRDefault="00016850" w:rsidP="00016850">
      <w:pPr>
        <w:pStyle w:val="ListParagraph"/>
        <w:numPr>
          <w:ilvl w:val="0"/>
          <w:numId w:val="14"/>
        </w:numPr>
        <w:spacing w:line="960" w:lineRule="auto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1FD1610E" wp14:editId="3E8509DD">
                <wp:simplePos x="0" y="0"/>
                <wp:positionH relativeFrom="column">
                  <wp:posOffset>3268980</wp:posOffset>
                </wp:positionH>
                <wp:positionV relativeFrom="paragraph">
                  <wp:posOffset>669290</wp:posOffset>
                </wp:positionV>
                <wp:extent cx="3769360" cy="405130"/>
                <wp:effectExtent l="0" t="0" r="0" b="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93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630A13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4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7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49%</m:t>
                              </m:r>
                            </m:oMath>
                            <w:r>
                              <w:tab/>
                              <w:t xml:space="preserve">     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41%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257.4pt;margin-top:52.7pt;width:296.8pt;height:31.9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" filled="f" stroked="f">
                <v:textbox>
                  <w:txbxContent>
                    <w:p w:rsidR="00C97528" w:rsidRDefault="00C97528" w:rsidP="00630A13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4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57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49%</m:t>
                        </m:r>
                      </m:oMath>
                      <w:r>
                        <w:tab/>
                        <w:t xml:space="preserve">     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41%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DF3234E" wp14:editId="739E6D3B">
                <wp:simplePos x="0" y="0"/>
                <wp:positionH relativeFrom="column">
                  <wp:posOffset>3261995</wp:posOffset>
                </wp:positionH>
                <wp:positionV relativeFrom="paragraph">
                  <wp:posOffset>-8890</wp:posOffset>
                </wp:positionV>
                <wp:extent cx="3769360" cy="405130"/>
                <wp:effectExtent l="0" t="0" r="0" b="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693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D24CB4">
                            <w:r>
                              <w:t xml:space="preserve">A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9%</m:t>
                              </m:r>
                            </m:oMath>
                            <w:r>
                              <w:t xml:space="preserve"> 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0%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87%</m:t>
                              </m:r>
                            </m:oMath>
                            <w:r>
                              <w:tab/>
                              <w:t xml:space="preserve">     D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96%</m:t>
                              </m:r>
                            </m:oMath>
                          </w:p>
                          <w:p w:rsidR="00C97528" w:rsidRDefault="00C97528" w:rsidP="00D24CB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left:0;text-align:left;margin-left:256.85pt;margin-top:-.7pt;width:296.8pt;height:31.9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" filled="f" stroked="f">
                <v:textbox>
                  <w:txbxContent>
                    <w:p w:rsidR="00C97528" w:rsidRDefault="00C97528" w:rsidP="00D24CB4">
                      <w:r>
                        <w:t xml:space="preserve">A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9%</m:t>
                        </m:r>
                      </m:oMath>
                      <w:r>
                        <w:t xml:space="preserve">       </w:t>
                      </w:r>
                      <w:r>
                        <w:tab/>
                        <w:t xml:space="preserve">B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0%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7%</m:t>
                        </m:r>
                      </m:oMath>
                      <w:r>
                        <w:tab/>
                        <w:t xml:space="preserve">     D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96%</m:t>
                        </m:r>
                      </m:oMath>
                    </w:p>
                    <w:p w:rsidR="00C97528" w:rsidRDefault="00C97528" w:rsidP="00D24CB4"/>
                  </w:txbxContent>
                </v:textbox>
              </v:shape>
            </w:pict>
          </mc:Fallback>
        </mc:AlternateContent>
      </w:r>
      <w:r w:rsidR="00D65DB5">
        <w:t>______   P(</w:t>
      </w:r>
      <w:r w:rsidR="000066C5">
        <w:t>B blood or is Rh-</w:t>
      </w:r>
      <w:r w:rsidR="00D24CB4">
        <w:t>Positive</w:t>
      </w:r>
      <w:r w:rsidR="00D65DB5">
        <w:t>)</w:t>
      </w:r>
      <w:r w:rsidR="00630A13" w:rsidRPr="00630A13">
        <w:rPr>
          <w:b/>
          <w:noProof/>
        </w:rPr>
        <w:t xml:space="preserve"> </w:t>
      </w:r>
    </w:p>
    <w:p w:rsidR="000066C5" w:rsidRDefault="000066C5" w:rsidP="00016850">
      <w:pPr>
        <w:pStyle w:val="ListParagraph"/>
        <w:numPr>
          <w:ilvl w:val="0"/>
          <w:numId w:val="14"/>
        </w:numPr>
        <w:spacing w:line="960" w:lineRule="auto"/>
      </w:pPr>
      <w:r>
        <w:t>______   P(</w:t>
      </w:r>
      <w:r w:rsidR="00D24CB4">
        <w:t>O</w:t>
      </w:r>
      <w:r w:rsidR="00F711D9">
        <w:t xml:space="preserve"> blood,</w:t>
      </w:r>
      <w:r>
        <w:t xml:space="preserve"> </w:t>
      </w:r>
      <w:r w:rsidR="00D24CB4">
        <w:t>AB</w:t>
      </w:r>
      <w:r w:rsidR="00F711D9">
        <w:t xml:space="preserve"> blood, or</w:t>
      </w:r>
      <w:r>
        <w:t xml:space="preserve"> is Rh-</w:t>
      </w:r>
      <w:r w:rsidR="00D24CB4">
        <w:t>Negative</w:t>
      </w:r>
      <w:r>
        <w:t>)</w:t>
      </w:r>
      <w:r w:rsidR="00630A13" w:rsidRPr="00630A13">
        <w:rPr>
          <w:b/>
          <w:noProof/>
        </w:rPr>
        <w:t xml:space="preserve"> </w:t>
      </w:r>
    </w:p>
    <w:p w:rsidR="007D531F" w:rsidRPr="00BC3BB7" w:rsidRDefault="00625723" w:rsidP="007F27C7">
      <w:pPr>
        <w:pStyle w:val="NoSpacing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AD003BB" wp14:editId="092BEDEF">
                <wp:simplePos x="0" y="0"/>
                <wp:positionH relativeFrom="column">
                  <wp:posOffset>-67727</wp:posOffset>
                </wp:positionH>
                <wp:positionV relativeFrom="paragraph">
                  <wp:posOffset>-27035</wp:posOffset>
                </wp:positionV>
                <wp:extent cx="3942892" cy="284480"/>
                <wp:effectExtent l="0" t="0" r="19685" b="20320"/>
                <wp:wrapNone/>
                <wp:docPr id="100" name="Rectangle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42892" cy="28448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00" o:spid="_x0000_s1026" style="position:absolute;margin-left:-5.35pt;margin-top:-2.15pt;width:310.45pt;height:22.4pt;z-index:251719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" filled="f" strokecolor="#243f60 [1604]" strokeweight="2pt"/>
            </w:pict>
          </mc:Fallback>
        </mc:AlternateContent>
      </w:r>
      <w:r w:rsidR="00435E87" w:rsidRPr="00435E87">
        <w:rPr>
          <w:b/>
          <w:noProof/>
        </w:rPr>
        <mc:AlternateContent>
          <mc:Choice Requires="wpg">
            <w:drawing>
              <wp:anchor distT="0" distB="0" distL="114300" distR="114300" simplePos="0" relativeHeight="251706368" behindDoc="0" locked="0" layoutInCell="1" allowOverlap="1" wp14:anchorId="0C8660CD" wp14:editId="1A3C57CA">
                <wp:simplePos x="0" y="0"/>
                <wp:positionH relativeFrom="column">
                  <wp:posOffset>5492750</wp:posOffset>
                </wp:positionH>
                <wp:positionV relativeFrom="paragraph">
                  <wp:posOffset>80645</wp:posOffset>
                </wp:positionV>
                <wp:extent cx="1219835" cy="1052195"/>
                <wp:effectExtent l="0" t="0" r="18415" b="14605"/>
                <wp:wrapThrough wrapText="bothSides">
                  <wp:wrapPolygon edited="0">
                    <wp:start x="3711" y="0"/>
                    <wp:lineTo x="1012" y="6257"/>
                    <wp:lineTo x="0" y="9777"/>
                    <wp:lineTo x="0" y="11732"/>
                    <wp:lineTo x="3711" y="21509"/>
                    <wp:lineTo x="17878" y="21509"/>
                    <wp:lineTo x="21589" y="11732"/>
                    <wp:lineTo x="21589" y="9777"/>
                    <wp:lineTo x="20577" y="6257"/>
                    <wp:lineTo x="17878" y="0"/>
                    <wp:lineTo x="3711" y="0"/>
                  </wp:wrapPolygon>
                </wp:wrapThrough>
                <wp:docPr id="111" name="Group 1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9835" cy="1052195"/>
                          <a:chOff x="0" y="0"/>
                          <a:chExt cx="2002155" cy="1726565"/>
                        </a:xfrm>
                      </wpg:grpSpPr>
                      <wps:wsp>
                        <wps:cNvPr id="107" name="Hexagon 107"/>
                        <wps:cNvSpPr/>
                        <wps:spPr>
                          <a:xfrm>
                            <a:off x="0" y="0"/>
                            <a:ext cx="2002155" cy="1726565"/>
                          </a:xfrm>
                          <a:prstGeom prst="hexagon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8" name="Oval 108"/>
                        <wps:cNvSpPr/>
                        <wps:spPr>
                          <a:xfrm>
                            <a:off x="549275" y="309880"/>
                            <a:ext cx="407035" cy="40703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Rectangle 109"/>
                        <wps:cNvSpPr/>
                        <wps:spPr>
                          <a:xfrm>
                            <a:off x="1193800" y="304800"/>
                            <a:ext cx="203200" cy="5969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Trapezoid 110"/>
                        <wps:cNvSpPr/>
                        <wps:spPr>
                          <a:xfrm>
                            <a:off x="687070" y="1106170"/>
                            <a:ext cx="668020" cy="293370"/>
                          </a:xfrm>
                          <a:prstGeom prst="trapezoid">
                            <a:avLst>
                              <a:gd name="adj" fmla="val 50840"/>
                            </a:avLst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11" o:spid="_x0000_s1026" style="position:absolute;margin-left:432.5pt;margin-top:6.35pt;width:96.05pt;height:82.85pt;z-index:251706368;mso-width-relative:margin;mso-height-relative:margin" coordsize="20021,172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Hexagon 107" o:spid="_x0000_s1027" type="#_x0000_t9" style="position:absolute;width:20021;height:1726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/fpsMA&#10;AADcAAAADwAAAGRycy9kb3ducmV2LnhtbERPTWvCQBC9F/wPywi91Y0RUomuQYWCvRSivfQ2Zsds&#10;SHY2ZLcx7a/vFgq9zeN9zraYbCdGGnzjWMFykYAgrpxuuFbwfnl5WoPwAVlj55gUfJGHYjd72GKu&#10;3Z1LGs+hFjGEfY4KTAh9LqWvDFn0C9cTR+7mBoshwqGWesB7DLedTJMkkxYbjg0Gezoaqtrzp1XQ&#10;fve3MnD6mlWr7G1dmsPH5Voq9Tif9hsQgabwL/5zn3ScnzzD7zPxArn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/fpsMAAADcAAAADwAAAAAAAAAAAAAAAACYAgAAZHJzL2Rv&#10;d25yZXYueG1sUEsFBgAAAAAEAAQA9QAAAIgDAAAAAA==&#10;" adj="4657" fillcolor="#a5a5a5 [2092]" strokecolor="black [3213]" strokeweight="1pt"/>
                <v:oval id="Oval 108" o:spid="_x0000_s1028" style="position:absolute;left:5492;top:3098;width:4071;height:40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jvd8QA&#10;AADcAAAADwAAAGRycy9kb3ducmV2LnhtbESPQWvCQBCF7wX/wzKCt7qxQivRVURQeiiURr2P2TGJ&#10;ZmdDdo3Jv+8cCr3N8N68981q07taddSGyrOB2TQBRZx7W3Fh4HTcvy5AhYhssfZMBgYKsFmPXlaY&#10;Wv/kH+qyWCgJ4ZCigTLGJtU65CU5DFPfEIt29a3DKGtbaNviU8Jdrd+S5F07rFgaSmxoV1J+zx7O&#10;QHfLvqrzcJmdPg728R3n+jAMnTGTcb9dgorUx3/z3/WnFfxEaOUZmUCv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o73fEAAAA3AAAAA8AAAAAAAAAAAAAAAAAmAIAAGRycy9k&#10;b3ducmV2LnhtbFBLBQYAAAAABAAEAPUAAACJAwAAAAA=&#10;" fillcolor="white [3212]" strokecolor="black [3213]" strokeweight="1pt"/>
                <v:rect id="Rectangle 109" o:spid="_x0000_s1029" style="position:absolute;left:11938;top:3048;width:2032;height:59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WgscEA&#10;AADcAAAADwAAAGRycy9kb3ducmV2LnhtbERPS0/CQBC+k/gfNmPCTXblgFpYiI8Iwo0KnCfdsW3s&#10;zDbdBaq/njUx4TZfvufMFj036kRdqL1YuB8ZUCSFd7WUFnaf73ePoEJEcdh4IQs/FGAxvxnMMHP+&#10;LFs65bFUKURChhaqGNtM61BUxBhGviVJ3JfvGGOCXaldh+cUzo0eGzPRjLWkhgpbeq2o+M6PbIE3&#10;8tLuVwZ5PFn/Bi6WD2/1wdrhbf88BRWpj1fxv/vDpfnmCf6eSRfo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k1oLHBAAAA3AAAAA8AAAAAAAAAAAAAAAAAmAIAAGRycy9kb3du&#10;cmV2LnhtbFBLBQYAAAAABAAEAPUAAACGAwAAAAA=&#10;" fillcolor="white [3212]" strokecolor="black [3213]" strokeweight="1pt"/>
                <v:shape id="Trapezoid 110" o:spid="_x0000_s1030" style="position:absolute;left:6870;top:11061;width:6680;height:2934;visibility:visible;mso-wrap-style:square;v-text-anchor:middle" coordsize="668020,293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9qL8EA&#10;AADcAAAADwAAAGRycy9kb3ducmV2LnhtbESPQW/CMAyF70j8h8hIu0EKBzQVAkIIBBzHuHCzGtMW&#10;Eqc0oXT/fj5M2s3We37v83Lde6c6amMd2MB0koEiLoKtuTRw+d6PP0HFhGzRBSYDPxRhvRoOlpjb&#10;8OYv6s6pVBLCMUcDVUpNrnUsKvIYJ6EhFu0WWo9J1rbUtsW3hHunZ1k21x5rloYKG9pWVDzOL2/A&#10;Xcn1WX0ILp2eV7wXl9CVO2M+Rv1mASpRn/7Nf9dHK/hTwZdnZAK9+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fai/BAAAA3AAAAA8AAAAAAAAAAAAAAAAAmAIAAGRycy9kb3du&#10;cmV2LnhtbFBLBQYAAAAABAAEAPUAAACGAwAAAAA=&#10;" path="m,293370l149149,,518871,,668020,293370,,293370xe" fillcolor="white [3212]" strokecolor="black [3213]" strokeweight="1pt">
                  <v:path arrowok="t" o:connecttype="custom" o:connectlocs="0,293370;149149,0;518871,0;668020,293370;0,293370" o:connectangles="0,0,0,0,0"/>
                </v:shape>
                <w10:wrap type="through"/>
              </v:group>
            </w:pict>
          </mc:Fallback>
        </mc:AlternateContent>
      </w:r>
      <w:r w:rsidR="007D531F" w:rsidRPr="00BC3BB7">
        <w:rPr>
          <w:b/>
        </w:rPr>
        <w:t xml:space="preserve">Target #3 – I can use area formulas to find geometric probability. </w:t>
      </w:r>
    </w:p>
    <w:p w:rsidR="007D531F" w:rsidRDefault="007D531F" w:rsidP="007F27C7">
      <w:pPr>
        <w:pStyle w:val="NoSpacing"/>
      </w:pPr>
    </w:p>
    <w:p w:rsidR="00435E87" w:rsidRPr="00435E87" w:rsidRDefault="00EC1355" w:rsidP="00EC1355">
      <w:pPr>
        <w:pStyle w:val="NoSpacing"/>
        <w:numPr>
          <w:ilvl w:val="0"/>
          <w:numId w:val="14"/>
        </w:numPr>
      </w:pPr>
      <w:r>
        <w:t xml:space="preserve"> </w:t>
      </w:r>
      <w:r w:rsidR="00435E87" w:rsidRPr="00435E87">
        <w:t xml:space="preserve"> Describe the process you would use to find the probability </w:t>
      </w:r>
      <w:r w:rsidR="00435E87" w:rsidRPr="00435E87">
        <w:rPr>
          <w:bCs/>
        </w:rPr>
        <w:t xml:space="preserve">that a randomly chosen point in the hexagon </w:t>
      </w:r>
      <w:r w:rsidR="009B2D29">
        <w:rPr>
          <w:bCs/>
        </w:rPr>
        <w:t xml:space="preserve">at right </w:t>
      </w:r>
      <w:r w:rsidR="00435E87" w:rsidRPr="00435E87">
        <w:rPr>
          <w:bCs/>
        </w:rPr>
        <w:t>lies in the shaded region.</w:t>
      </w:r>
    </w:p>
    <w:p w:rsidR="00435E87" w:rsidRDefault="00435E87" w:rsidP="00435E87">
      <w:pPr>
        <w:pStyle w:val="NoSpacing"/>
        <w:ind w:left="720"/>
        <w:rPr>
          <w:bCs/>
        </w:rPr>
      </w:pPr>
    </w:p>
    <w:p w:rsidR="00435E87" w:rsidRDefault="00435E87" w:rsidP="00435E87">
      <w:pPr>
        <w:pStyle w:val="NoSpacing"/>
        <w:ind w:left="720"/>
        <w:rPr>
          <w:bCs/>
        </w:rPr>
      </w:pPr>
    </w:p>
    <w:p w:rsidR="00435E87" w:rsidRDefault="00435E87" w:rsidP="00435E87">
      <w:pPr>
        <w:pStyle w:val="NoSpacing"/>
        <w:ind w:left="720"/>
        <w:rPr>
          <w:bCs/>
        </w:rPr>
      </w:pPr>
    </w:p>
    <w:p w:rsidR="00435E87" w:rsidRPr="00C8409E" w:rsidRDefault="009B2D29" w:rsidP="009B2D29">
      <w:pPr>
        <w:pStyle w:val="NoSpacing"/>
        <w:rPr>
          <w:b/>
        </w:rPr>
      </w:pPr>
      <w:r w:rsidRPr="00C8409E">
        <w:rPr>
          <w:b/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 wp14:anchorId="3CFF23E6" wp14:editId="2311058C">
                <wp:simplePos x="0" y="0"/>
                <wp:positionH relativeFrom="column">
                  <wp:posOffset>1093622</wp:posOffset>
                </wp:positionH>
                <wp:positionV relativeFrom="paragraph">
                  <wp:posOffset>126848</wp:posOffset>
                </wp:positionV>
                <wp:extent cx="761365" cy="921385"/>
                <wp:effectExtent l="0" t="0" r="0" b="0"/>
                <wp:wrapNone/>
                <wp:docPr id="304" name="Group 3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1365" cy="921385"/>
                          <a:chOff x="-7482" y="-122315"/>
                          <a:chExt cx="1416346" cy="1714381"/>
                        </a:xfrm>
                      </wpg:grpSpPr>
                      <wps:wsp>
                        <wps:cNvPr id="305" name="Rectangle 305"/>
                        <wps:cNvSpPr/>
                        <wps:spPr>
                          <a:xfrm>
                            <a:off x="0" y="220345"/>
                            <a:ext cx="1128396" cy="133032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6" name="Rectangle 306"/>
                        <wps:cNvSpPr/>
                        <wps:spPr>
                          <a:xfrm>
                            <a:off x="338312" y="452695"/>
                            <a:ext cx="638432" cy="81554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8" name="Text Box 11"/>
                        <wps:cNvSpPr txBox="1"/>
                        <wps:spPr>
                          <a:xfrm>
                            <a:off x="358664" y="-122315"/>
                            <a:ext cx="393700" cy="4396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" name="Text Box 11"/>
                        <wps:cNvSpPr txBox="1"/>
                        <wps:spPr>
                          <a:xfrm>
                            <a:off x="1047549" y="677003"/>
                            <a:ext cx="361315" cy="4929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" name="Text Box 11"/>
                        <wps:cNvSpPr txBox="1"/>
                        <wps:spPr>
                          <a:xfrm>
                            <a:off x="-7482" y="644583"/>
                            <a:ext cx="425130" cy="475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1" name="Text Box 11"/>
                        <wps:cNvSpPr txBox="1"/>
                        <wps:spPr>
                          <a:xfrm>
                            <a:off x="403994" y="1169954"/>
                            <a:ext cx="448253" cy="422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04" o:spid="_x0000_s1041" style="position:absolute;margin-left:86.1pt;margin-top:10pt;width:59.95pt;height:72.55pt;z-index:251705344;mso-width-relative:margin;mso-height-relative:margin" coordorigin="-74,-1223" coordsize="14163,171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">
                <v:rect id="Rectangle 305" o:spid="_x0000_s1042" style="position:absolute;top:2203;width:11283;height:133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zEVcQA&#10;AADcAAAADwAAAGRycy9kb3ducmV2LnhtbESPzW7CMBCE75V4B2uRuIENqLQKGNQftZTeCrTnVbwk&#10;Edl1FLsQ+vR1JaQeRzPzjWax6rhWJ2pD5cXCeGRAkeTeVVJY2O9ehvegQkRxWHshCxcKsFr2bhaY&#10;OX+WDzptY6ESREKGFsoYm0zrkJfEGEa+IUnewbeMMcm20K7Fc4JzrSfGzDRjJWmhxIaeSsqP22+2&#10;wO/y2HyuDfJktvkJnL/ePVdf1g763cMcVKQu/oev7TdnYWpu4e9MOgJ6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8xFXEAAAA3AAAAA8AAAAAAAAAAAAAAAAAmAIAAGRycy9k&#10;b3ducmV2LnhtbFBLBQYAAAAABAAEAPUAAACJAwAAAAA=&#10;" fillcolor="white [3212]" strokecolor="black [3213]" strokeweight="1pt"/>
                <v:rect id="Rectangle 306" o:spid="_x0000_s1043" style="position:absolute;left:3383;top:4526;width:6384;height:81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OPQkcUA&#10;AADcAAAADwAAAGRycy9kb3ducmV2LnhtbESPQWsCMRSE7wX/Q3gFbzVpBSmrUUQsFXooVVnw9tg8&#10;N6ubl7BJde2vbwoFj8PMfMPMFr1rxYW62HjW8DxSIIgrbxquNex3b0+vIGJCNth6Jg03irCYDx5m&#10;WBh/5S+6bFMtMoRjgRpsSqGQMlaWHMaRD8TZO/rOYcqyq6Xp8JrhrpUvSk2kw4bzgsVAK0vVefvt&#10;NCi7Ls9l+enf0+5wCj+38EGbg9bDx345BZGoT/fwf3tjNIzVBP7O5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049CRxQAAANwAAAAPAAAAAAAAAAAAAAAAAJgCAABkcnMv&#10;ZG93bnJldi54bWxQSwUGAAAAAAQABAD1AAAAigMAAAAA&#10;" fillcolor="#a5a5a5 [2092]" strokecolor="black [3213]" strokeweight="1pt"/>
                <v:shape id="Text Box 11" o:spid="_x0000_s1044" type="#_x0000_t202" style="position:absolute;left:3586;top:-1223;width:3937;height:43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v:shape id="Text Box 11" o:spid="_x0000_s1045" type="#_x0000_t202" style="position:absolute;left:10475;top:6770;width:3613;height:49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v:shape id="Text Box 11" o:spid="_x0000_s1046" type="#_x0000_t202" style="position:absolute;left:-74;top:6445;width:4250;height:47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11" o:spid="_x0000_s1047" type="#_x0000_t202" style="position:absolute;left:4039;top:11699;width:4483;height:42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FCR8QA&#10;AADcAAAADwAAAGRycy9kb3ducmV2LnhtbESPQWvCQBSE74X+h+UVequ7sSpt6iaIInhS1LbQ2yP7&#10;TEKzb0N2NfHfu0Khx2FmvmHm+WAbcaHO1441JCMFgrhwpuZSw+dx/fIGwgdkg41j0nAlD3n2+DDH&#10;1Lie93Q5hFJECPsUNVQhtKmUvqjIoh+5ljh6J9dZDFF2pTQd9hFuGzlWaiYt1hwXKmxpWVHxezhb&#10;DV/b08/3RO3KlZ22vRuUZPsutX5+GhYfIAIN4T/8194YDa9JAvc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BQkfEAAAA3AAAAA8AAAAAAAAAAAAAAAAAmAIAAGRycy9k&#10;b3ducmV2LnhtbFBLBQYAAAAABAAEAPUAAACJAwAAAAA=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35E87" w:rsidRPr="00C8409E">
        <w:rPr>
          <w:b/>
        </w:rPr>
        <w:t xml:space="preserve">Find the probability that a randomly chosen point lies in the </w:t>
      </w:r>
      <w:r w:rsidR="00435E87" w:rsidRPr="00DA63D8">
        <w:rPr>
          <w:b/>
          <w:i/>
          <w:u w:val="single"/>
        </w:rPr>
        <w:t>shaded</w:t>
      </w:r>
      <w:r w:rsidR="00435E87" w:rsidRPr="00C8409E">
        <w:rPr>
          <w:b/>
        </w:rPr>
        <w:t xml:space="preserve"> region.</w:t>
      </w:r>
    </w:p>
    <w:p w:rsidR="009B2D29" w:rsidRDefault="00C8409E" w:rsidP="009B2D29">
      <w:pPr>
        <w:pStyle w:val="NoSpacing"/>
        <w:ind w:left="720"/>
      </w:pPr>
      <w:r w:rsidRPr="00435E87">
        <w:rPr>
          <w:b/>
          <w:noProof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5F0EA147" wp14:editId="4F4DFD54">
                <wp:simplePos x="0" y="0"/>
                <wp:positionH relativeFrom="column">
                  <wp:posOffset>4838700</wp:posOffset>
                </wp:positionH>
                <wp:positionV relativeFrom="paragraph">
                  <wp:posOffset>56515</wp:posOffset>
                </wp:positionV>
                <wp:extent cx="1557655" cy="670560"/>
                <wp:effectExtent l="0" t="0" r="0" b="15240"/>
                <wp:wrapThrough wrapText="bothSides">
                  <wp:wrapPolygon edited="0">
                    <wp:start x="7132" y="0"/>
                    <wp:lineTo x="0" y="5523"/>
                    <wp:lineTo x="0" y="21477"/>
                    <wp:lineTo x="17435" y="21477"/>
                    <wp:lineTo x="17435" y="20864"/>
                    <wp:lineTo x="20341" y="17795"/>
                    <wp:lineTo x="20341" y="11045"/>
                    <wp:lineTo x="17435" y="11045"/>
                    <wp:lineTo x="17963" y="7364"/>
                    <wp:lineTo x="16378" y="4909"/>
                    <wp:lineTo x="11359" y="0"/>
                    <wp:lineTo x="7132" y="0"/>
                  </wp:wrapPolygon>
                </wp:wrapThrough>
                <wp:docPr id="126" name="Group 1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57655" cy="670560"/>
                          <a:chOff x="0" y="-138639"/>
                          <a:chExt cx="2840950" cy="1225759"/>
                        </a:xfrm>
                      </wpg:grpSpPr>
                      <wpg:grpSp>
                        <wpg:cNvPr id="123" name="Group 123"/>
                        <wpg:cNvGrpSpPr/>
                        <wpg:grpSpPr>
                          <a:xfrm>
                            <a:off x="0" y="200025"/>
                            <a:ext cx="2231390" cy="887095"/>
                            <a:chOff x="0" y="0"/>
                            <a:chExt cx="2231390" cy="887095"/>
                          </a:xfrm>
                        </wpg:grpSpPr>
                        <wps:wsp>
                          <wps:cNvPr id="120" name="Rectangle 120"/>
                          <wps:cNvSpPr/>
                          <wps:spPr>
                            <a:xfrm>
                              <a:off x="1270" y="1905"/>
                              <a:ext cx="2230120" cy="88328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Isosceles Triangle 121"/>
                          <wps:cNvSpPr/>
                          <wps:spPr>
                            <a:xfrm>
                              <a:off x="0" y="443230"/>
                              <a:ext cx="2230120" cy="443865"/>
                            </a:xfrm>
                            <a:prstGeom prst="triangl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2" name="Isosceles Triangle 122"/>
                          <wps:cNvSpPr/>
                          <wps:spPr>
                            <a:xfrm rot="10800000">
                              <a:off x="0" y="0"/>
                              <a:ext cx="2230120" cy="443865"/>
                            </a:xfrm>
                            <a:prstGeom prst="triangl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24" name="Text Box 9"/>
                        <wps:cNvSpPr txBox="1"/>
                        <wps:spPr>
                          <a:xfrm>
                            <a:off x="2140854" y="443086"/>
                            <a:ext cx="700096" cy="499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9"/>
                        <wps:cNvSpPr txBox="1"/>
                        <wps:spPr>
                          <a:xfrm>
                            <a:off x="838379" y="-138639"/>
                            <a:ext cx="763088" cy="525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126" o:spid="_x0000_s1048" style="position:absolute;left:0;text-align:left;margin-left:381pt;margin-top:4.45pt;width:122.65pt;height:52.8pt;z-index:251708416;mso-width-relative:margin;mso-height-relative:margin" coordorigin=",-1386" coordsize="28409,12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">
                <v:group id="Group 123" o:spid="_x0000_s1049" style="position:absolute;top:2000;width:22313;height:8871" coordsize="22313,88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rect id="Rectangle 120" o:spid="_x0000_s1050" style="position:absolute;left:12;top:19;width:22301;height:883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ff/8YA&#10;AADcAAAADwAAAGRycy9kb3ducmV2LnhtbESPQWsCMRCF7wX/Q5iCt5qth1JWoxRRKvQgVVnwNmzG&#10;zdbNJGxSXfvrO4dCbzO8N+99M18OvlNX6lMb2MDzpABFXAfbcmPgeNg8vYJKGdliF5gM3CnBcjF6&#10;mGNpw40/6brPjZIQTiUacDnHUutUO/KYJiESi3YOvccsa99o2+NNwn2np0Xxoj22LA0OI60c1Zf9&#10;tzdQuHV1qapdeM+H01f8uccP2p6MGT8ObzNQmYb8b/673lrBnwq+PCMT6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jff/8YAAADcAAAADwAAAAAAAAAAAAAAAACYAgAAZHJz&#10;L2Rvd25yZXYueG1sUEsFBgAAAAAEAAQA9QAAAIsDAAAAAA==&#10;" fillcolor="#a5a5a5 [2092]" strokecolor="black [3213]" strokeweight="1pt"/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Isosceles Triangle 121" o:spid="_x0000_s1051" type="#_x0000_t5" style="position:absolute;top:4432;width:22301;height:44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zar8A&#10;AADcAAAADwAAAGRycy9kb3ducmV2LnhtbERPTYvCMBC9C/6HMMLeNNHDItUoIgjCsodV2fOQjE2x&#10;mdQm2uqv3wjC3ubxPme57n0t7tTGKrCG6USBIDbBVlxqOB134zmImJAt1oFJw4MirFfDwRILGzr+&#10;ofshlSKHcCxQg0upKaSMxpHHOAkNcebOofWYMmxLaVvscriv5UypT+mx4tzgsKGtI3M53LyGfv6L&#10;ymxOdTq67kvxNX7vn0brj1G/WYBI1Kd/8du9t3n+bAqvZ/IFcvU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z3NqvwAAANwAAAAPAAAAAAAAAAAAAAAAAJgCAABkcnMvZG93bnJl&#10;di54bWxQSwUGAAAAAAQABAD1AAAAhAMAAAAA&#10;" fillcolor="white [3212]" strokecolor="black [3213]" strokeweight="1pt"/>
                  <v:shape id="Isosceles Triangle 122" o:spid="_x0000_s1052" type="#_x0000_t5" style="position:absolute;width:22301;height:4438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LPFcQA&#10;AADcAAAADwAAAGRycy9kb3ducmV2LnhtbESPzWrDMBCE74G+g9hCL6GW40MoruUQGgK+haYJ9LhY&#10;W9vEWrmS6p+3rwKF3naZ+WZni91sejGS851lBZskBUFcW91xo+DycXx+AeEDssbeMilYyMOufFgV&#10;mGs78TuN59CIGMI+RwVtCEMupa9bMugTOxBH7cs6gyGurpHa4RTDTS+zNN1Kgx3HCy0O9NZSfTv/&#10;mFiDcLMcrr37Xk6n+XI8fPo1V0o9Pc77VxCB5vBv/qMrHbksg/szcQJ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izxXEAAAA3AAAAA8AAAAAAAAAAAAAAAAAmAIAAGRycy9k&#10;b3ducmV2LnhtbFBLBQYAAAAABAAEAPUAAACJAwAAAAA=&#10;" fillcolor="white [3212]" strokecolor="black [3213]" strokeweight="1pt"/>
                </v:group>
                <v:shape id="Text Box 9" o:spid="_x0000_s1053" type="#_x0000_t202" style="position:absolute;left:21408;top:4430;width:7001;height:4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5Fg8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h/m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3kWDwgAAANwAAAAPAAAAAAAAAAAAAAAAAJgCAABkcnMvZG93&#10;bnJldi54bWxQSwUGAAAAAAQABAD1AAAAhw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9" o:spid="_x0000_s1054" type="#_x0000_t202" style="position:absolute;left:8383;top:-1386;width:7631;height:52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LgGM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/SuH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kuAYwgAAANwAAAAPAAAAAAAAAAAAAAAAAJgCAABkcnMvZG93&#10;bnJldi54bWxQSwUGAAAAAAQABAD1AAAAhw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28</w:t>
                        </w: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p w:rsidR="00C8409E" w:rsidRDefault="00C8409E" w:rsidP="00EC1355">
      <w:pPr>
        <w:pStyle w:val="NoSpacing"/>
        <w:numPr>
          <w:ilvl w:val="0"/>
          <w:numId w:val="14"/>
        </w:numPr>
        <w:sectPr w:rsidR="00C8409E" w:rsidSect="007F27C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9B2D29" w:rsidRDefault="009B2D29" w:rsidP="00EC1355">
      <w:pPr>
        <w:pStyle w:val="NoSpacing"/>
        <w:numPr>
          <w:ilvl w:val="0"/>
          <w:numId w:val="14"/>
        </w:numPr>
      </w:pPr>
      <w:r>
        <w:lastRenderedPageBreak/>
        <w:t>______</w:t>
      </w:r>
    </w:p>
    <w:p w:rsidR="009B2D29" w:rsidRDefault="009B2D29" w:rsidP="009B2D29">
      <w:pPr>
        <w:pStyle w:val="NoSpacing"/>
        <w:ind w:left="720"/>
      </w:pPr>
    </w:p>
    <w:p w:rsidR="009B2D29" w:rsidRDefault="009B2D29" w:rsidP="009B2D29">
      <w:pPr>
        <w:pStyle w:val="NoSpacing"/>
        <w:ind w:left="720"/>
      </w:pPr>
    </w:p>
    <w:p w:rsidR="009B2D29" w:rsidRDefault="009B2D29" w:rsidP="009B2D29">
      <w:pPr>
        <w:pStyle w:val="NoSpacing"/>
        <w:ind w:left="720"/>
      </w:pPr>
    </w:p>
    <w:p w:rsidR="00016850" w:rsidRDefault="00016850" w:rsidP="009B2D29">
      <w:pPr>
        <w:pStyle w:val="NoSpacing"/>
        <w:ind w:left="720"/>
      </w:pPr>
    </w:p>
    <w:p w:rsidR="009B2D29" w:rsidRDefault="00C8409E" w:rsidP="009B2D29">
      <w:pPr>
        <w:pStyle w:val="NoSpacing"/>
        <w:ind w:left="720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E8F41EC" wp14:editId="58E1092C">
                <wp:simplePos x="0" y="0"/>
                <wp:positionH relativeFrom="column">
                  <wp:posOffset>134620</wp:posOffset>
                </wp:positionH>
                <wp:positionV relativeFrom="paragraph">
                  <wp:posOffset>86055</wp:posOffset>
                </wp:positionV>
                <wp:extent cx="2575560" cy="405130"/>
                <wp:effectExtent l="0" t="0" r="0" b="0"/>
                <wp:wrapNone/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55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9B2D29">
                            <w:r>
                              <w:t xml:space="preserve">A.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6</m:t>
                                  </m:r>
                                </m:den>
                              </m:f>
                            </m:oMath>
                            <w:r>
                              <w:t xml:space="preserve">            B.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6</m:t>
                                  </m:r>
                                </m:den>
                              </m:f>
                            </m:oMath>
                            <w:r>
                              <w:tab/>
                              <w:t xml:space="preserve">      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left:0;text-align:left;margin-left:10.6pt;margin-top:6.8pt;width:202.8pt;height:31.9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" filled="f" stroked="f">
                <v:textbox>
                  <w:txbxContent>
                    <w:p w:rsidR="00C97528" w:rsidRDefault="00C97528" w:rsidP="009B2D29">
                      <w:r>
                        <w:t xml:space="preserve">A.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6</m:t>
                            </m:r>
                          </m:den>
                        </m:f>
                      </m:oMath>
                      <w:r>
                        <w:t xml:space="preserve">            B.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6</m:t>
                            </m:r>
                          </m:den>
                        </m:f>
                      </m:oMath>
                      <w:r>
                        <w:t xml:space="preserve"> </w:t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6</m:t>
                            </m:r>
                          </m:den>
                        </m:f>
                      </m:oMath>
                      <w:r>
                        <w:tab/>
                        <w:t xml:space="preserve">      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8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9B2D29" w:rsidRDefault="009B2D29" w:rsidP="009B2D29">
      <w:pPr>
        <w:pStyle w:val="NoSpacing"/>
        <w:ind w:left="720"/>
      </w:pPr>
    </w:p>
    <w:p w:rsidR="00C8409E" w:rsidRDefault="00C8409E" w:rsidP="009B2D29">
      <w:pPr>
        <w:pStyle w:val="NoSpacing"/>
        <w:ind w:left="720"/>
      </w:pPr>
    </w:p>
    <w:p w:rsidR="00C8409E" w:rsidRDefault="00C8409E" w:rsidP="009B2D29">
      <w:pPr>
        <w:pStyle w:val="NoSpacing"/>
        <w:ind w:left="720"/>
      </w:pPr>
    </w:p>
    <w:p w:rsidR="00C8409E" w:rsidRDefault="00C8409E" w:rsidP="00EC1355">
      <w:pPr>
        <w:pStyle w:val="NoSpacing"/>
        <w:numPr>
          <w:ilvl w:val="0"/>
          <w:numId w:val="14"/>
        </w:numPr>
      </w:pPr>
      <w:r w:rsidRPr="00435E87">
        <w:rPr>
          <w:b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4C29C25D" wp14:editId="79123A68">
                <wp:simplePos x="0" y="0"/>
                <wp:positionH relativeFrom="column">
                  <wp:posOffset>1005840</wp:posOffset>
                </wp:positionH>
                <wp:positionV relativeFrom="paragraph">
                  <wp:posOffset>117043</wp:posOffset>
                </wp:positionV>
                <wp:extent cx="914605" cy="792206"/>
                <wp:effectExtent l="0" t="0" r="19050" b="8255"/>
                <wp:wrapNone/>
                <wp:docPr id="312" name="Group 3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4605" cy="792206"/>
                          <a:chOff x="0" y="0"/>
                          <a:chExt cx="1582821" cy="1371206"/>
                        </a:xfrm>
                      </wpg:grpSpPr>
                      <wpg:grpSp>
                        <wpg:cNvPr id="313" name="Group 313"/>
                        <wpg:cNvGrpSpPr/>
                        <wpg:grpSpPr>
                          <a:xfrm>
                            <a:off x="0" y="4445"/>
                            <a:ext cx="1582821" cy="1026160"/>
                            <a:chOff x="0" y="1905"/>
                            <a:chExt cx="1582821" cy="1026160"/>
                          </a:xfrm>
                        </wpg:grpSpPr>
                        <wps:wsp>
                          <wps:cNvPr id="314" name="Parallelogram 314"/>
                          <wps:cNvSpPr/>
                          <wps:spPr>
                            <a:xfrm>
                              <a:off x="0" y="1905"/>
                              <a:ext cx="1582821" cy="1026160"/>
                            </a:xfrm>
                            <a:prstGeom prst="parallelogram">
                              <a:avLst>
                                <a:gd name="adj" fmla="val 45244"/>
                              </a:avLst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5" name="Oval 315"/>
                          <wps:cNvSpPr/>
                          <wps:spPr>
                            <a:xfrm>
                              <a:off x="287020" y="8626"/>
                              <a:ext cx="1011256" cy="1019429"/>
                            </a:xfrm>
                            <a:prstGeom prst="ellipse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16" name="Straight Connector 316"/>
                        <wps:cNvCnPr/>
                        <wps:spPr>
                          <a:xfrm>
                            <a:off x="801370" y="0"/>
                            <a:ext cx="0" cy="10305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prstDash val="dash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7" name="Text Box 9"/>
                        <wps:cNvSpPr txBox="1"/>
                        <wps:spPr>
                          <a:xfrm>
                            <a:off x="440690" y="991870"/>
                            <a:ext cx="428716" cy="379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8" name="Text Box 9"/>
                        <wps:cNvSpPr txBox="1"/>
                        <wps:spPr>
                          <a:xfrm>
                            <a:off x="716815" y="284855"/>
                            <a:ext cx="421153" cy="402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12" o:spid="_x0000_s1056" style="position:absolute;left:0;text-align:left;margin-left:79.2pt;margin-top:9.2pt;width:1in;height:62.4pt;z-index:251707392;mso-width-relative:margin;mso-height-relative:margin" coordsize="15828,137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">
                <v:group id="Group 313" o:spid="_x0000_s1057" style="position:absolute;top:44;width:15828;height:10262" coordorigin=",19" coordsize="15828,1026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v8F8QAAADcAAAA&#10;DwAAAAAAAAAAAAAAAACqAgAAZHJzL2Rvd25yZXYueG1sUEsFBgAAAAAEAAQA+gAAAJsDAAAAAA=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Parallelogram 314" o:spid="_x0000_s1058" type="#_x0000_t7" style="position:absolute;top:19;width:15828;height:102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0TscQA&#10;AADcAAAADwAAAGRycy9kb3ducmV2LnhtbESPQWsCMRSE74X+h/AKvdWsrVRdjSKFQvFSavX+2DyT&#10;rZuX3SR113/fCEKPw8x8wyzXg2vEmUKsPSsYjwoQxJXXNRsF++/3pxmImJA1Np5JwYUirFf3d0ss&#10;te/5i867ZESGcCxRgU2pLaWMlSWHceRb4uwdfXCYsgxG6oB9hrtGPhfFq3RYc16w2NKbpeq0+3UK&#10;0nZu+mrTGdftD+6n+5za0yUo9fgwbBYgEg3pP3xrf2gFL+MJXM/kI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dE7HEAAAA3AAAAA8AAAAAAAAAAAAAAAAAmAIAAGRycy9k&#10;b3ducmV2LnhtbFBLBQYAAAAABAAEAPUAAACJAwAAAAA=&#10;" adj="6336" fillcolor="#a5a5a5 [2092]" strokecolor="black [3213]" strokeweight="1pt"/>
                  <v:oval id="Oval 315" o:spid="_x0000_s1059" style="position:absolute;left:2870;top:86;width:10112;height:1019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S41cQA&#10;AADcAAAADwAAAGRycy9kb3ducmV2LnhtbESPQWvCQBSE7wX/w/KE3uomhlaJrlIKSg8Faar3Z/aZ&#10;RLNvQ3YTk3/vFgo9DjPzDbPeDqYWPbWusqwgnkUgiHOrKy4UHH92L0sQziNrrC2TgpEcbDeTpzWm&#10;2t75m/rMFyJA2KWooPS+SaV0eUkG3cw2xMG72NagD7ItpG7xHuCmlvMoepMGKw4LJTb0UVJ+yzqj&#10;oL9mX9VpPMfHxV53B5/I/Tj2Sj1Ph/cVCE+D/w//tT+1giR+hd8z4QjIz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0uNXEAAAA3AAAAA8AAAAAAAAAAAAAAAAAmAIAAGRycy9k&#10;b3ducmV2LnhtbFBLBQYAAAAABAAEAPUAAACJAwAAAAA=&#10;" fillcolor="white [3212]" strokecolor="black [3213]" strokeweight="1pt"/>
                </v:group>
                <v:line id="Straight Connector 316" o:spid="_x0000_s1060" style="position:absolute;visibility:visible;mso-wrap-style:square" from="8013,0" to="8013,10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g3o78AAADcAAAADwAAAGRycy9kb3ducmV2LnhtbESPzQrCMBCE74LvEFbwpqkKItUoIoh6&#10;Efw5eFyatS02m5LEWt/eCILHYWa+YRar1lSiIedLywpGwwQEcWZ1ybmC62U7mIHwAVljZZkUvMnD&#10;atntLDDV9sUnas4hFxHCPkUFRQh1KqXPCjLoh7Ymjt7dOoMhSpdL7fAV4aaS4ySZSoMlx4UCa9oU&#10;lD3OT6OgceZRbvYztzO3+/EwrrBmj0r1e+16DiJQG/7hX3uvFUxGU/ieiUdALj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Kg3o78AAADcAAAADwAAAAAAAAAAAAAAAACh&#10;AgAAZHJzL2Rvd25yZXYueG1sUEsFBgAAAAAEAAQA+QAAAI0DAAAAAA==&#10;" strokecolor="black [3213]" strokeweight="1pt">
                  <v:stroke dashstyle="dash"/>
                </v:line>
                <v:shape id="Text Box 9" o:spid="_x0000_s1061" type="#_x0000_t202" style="position:absolute;left:4406;top:9918;width:4288;height:3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7</w:t>
                        </w:r>
                      </w:p>
                    </w:txbxContent>
                  </v:textbox>
                </v:shape>
                <v:shape id="Text Box 9" o:spid="_x0000_s1062" type="#_x0000_t202" style="position:absolute;left:7168;top:2848;width:4211;height:40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______</w:t>
      </w:r>
    </w:p>
    <w:p w:rsidR="00C8409E" w:rsidRDefault="00C8409E" w:rsidP="00C8409E">
      <w:pPr>
        <w:pStyle w:val="NoSpacing"/>
        <w:ind w:left="720"/>
      </w:pPr>
    </w:p>
    <w:p w:rsidR="00C8409E" w:rsidRDefault="00C8409E" w:rsidP="00C8409E">
      <w:pPr>
        <w:pStyle w:val="NoSpacing"/>
        <w:ind w:left="720"/>
      </w:pPr>
    </w:p>
    <w:p w:rsidR="00016850" w:rsidRDefault="00016850" w:rsidP="00C8409E">
      <w:pPr>
        <w:pStyle w:val="NoSpacing"/>
        <w:ind w:left="720"/>
      </w:pPr>
    </w:p>
    <w:p w:rsidR="008B0DAE" w:rsidRDefault="008B0DAE" w:rsidP="00C8409E">
      <w:pPr>
        <w:pStyle w:val="NoSpacing"/>
        <w:ind w:left="720"/>
      </w:pPr>
    </w:p>
    <w:p w:rsidR="008B0DAE" w:rsidRDefault="008B0DAE" w:rsidP="00C8409E">
      <w:pPr>
        <w:pStyle w:val="NoSpacing"/>
        <w:ind w:left="720"/>
      </w:pPr>
    </w:p>
    <w:p w:rsidR="00DA63D8" w:rsidRDefault="00C52652" w:rsidP="00C8409E">
      <w:pPr>
        <w:pStyle w:val="NoSpacing"/>
        <w:ind w:left="720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7D10F0C3" wp14:editId="0DF16A65">
                <wp:simplePos x="0" y="0"/>
                <wp:positionH relativeFrom="column">
                  <wp:posOffset>170180</wp:posOffset>
                </wp:positionH>
                <wp:positionV relativeFrom="paragraph">
                  <wp:posOffset>93345</wp:posOffset>
                </wp:positionV>
                <wp:extent cx="2918460" cy="405130"/>
                <wp:effectExtent l="0" t="0" r="0" b="0"/>
                <wp:wrapNone/>
                <wp:docPr id="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84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C8409E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5%</m:t>
                              </m:r>
                            </m:oMath>
                            <w:r>
                              <w:t xml:space="preserve">       B.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7%</m:t>
                              </m:r>
                            </m:oMath>
                            <w:r>
                              <w:tab/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3%</m:t>
                              </m:r>
                            </m:oMath>
                            <w:r>
                              <w:rPr>
                                <w:sz w:val="20"/>
                                <w:szCs w:val="20"/>
                              </w:rPr>
                              <w:t xml:space="preserve">         </w:t>
                            </w:r>
                            <w:r>
                              <w:t xml:space="preserve">D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86%</m:t>
                              </m:r>
                            </m:oMath>
                            <w:r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13.4pt;margin-top:7.35pt;width:229.8pt;height:31.9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" filled="f" stroked="f">
                <v:textbox>
                  <w:txbxContent>
                    <w:p w:rsidR="00C97528" w:rsidRDefault="00C97528" w:rsidP="00C8409E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55%</m:t>
                        </m:r>
                      </m:oMath>
                      <w:r>
                        <w:t xml:space="preserve">       B. 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7%</m:t>
                        </m:r>
                      </m:oMath>
                      <w:r>
                        <w:tab/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3%</m:t>
                        </m:r>
                      </m:oMath>
                      <w:r>
                        <w:rPr>
                          <w:sz w:val="20"/>
                          <w:szCs w:val="20"/>
                        </w:rPr>
                        <w:t xml:space="preserve">         </w:t>
                      </w:r>
                      <w:r>
                        <w:t xml:space="preserve">D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86%</m:t>
                        </m:r>
                      </m:oMath>
                      <w:r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C8409E"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018B5A6B" wp14:editId="5A187769">
                <wp:simplePos x="0" y="0"/>
                <wp:positionH relativeFrom="column">
                  <wp:posOffset>3872865</wp:posOffset>
                </wp:positionH>
                <wp:positionV relativeFrom="paragraph">
                  <wp:posOffset>83515</wp:posOffset>
                </wp:positionV>
                <wp:extent cx="2575560" cy="405130"/>
                <wp:effectExtent l="0" t="0" r="0" b="0"/>
                <wp:wrapNone/>
                <wp:docPr id="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55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C8409E">
                            <w:r>
                              <w:t xml:space="preserve">A.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9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0</m:t>
                                  </m:r>
                                </m:den>
                              </m:f>
                            </m:oMath>
                            <w:r>
                              <w:t xml:space="preserve">            B.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5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2</m:t>
                                  </m:r>
                                </m:den>
                              </m:f>
                            </m:oMath>
                            <w:r>
                              <w:tab/>
                              <w:t xml:space="preserve">      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304.95pt;margin-top:6.6pt;width:202.8pt;height:31.9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" filled="f" stroked="f">
                <v:textbox>
                  <w:txbxContent>
                    <w:p w:rsidR="00C97528" w:rsidRDefault="00C97528" w:rsidP="00C8409E">
                      <w:r>
                        <w:t xml:space="preserve">A.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0</m:t>
                            </m:r>
                          </m:den>
                        </m:f>
                      </m:oMath>
                      <w:r>
                        <w:t xml:space="preserve">            B.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5</m:t>
                            </m:r>
                          </m:den>
                        </m:f>
                      </m:oMath>
                      <w:r>
                        <w:t xml:space="preserve"> </w:t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2</m:t>
                            </m:r>
                          </m:den>
                        </m:f>
                      </m:oMath>
                      <w:r>
                        <w:tab/>
                        <w:t xml:space="preserve">      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8B0DAE" w:rsidRDefault="008B0DAE" w:rsidP="00C8409E">
      <w:pPr>
        <w:pStyle w:val="NoSpacing"/>
        <w:ind w:left="720"/>
      </w:pPr>
    </w:p>
    <w:p w:rsidR="00C8409E" w:rsidRDefault="00C8409E" w:rsidP="00C8409E">
      <w:pPr>
        <w:pStyle w:val="NoSpacing"/>
        <w:ind w:left="720"/>
      </w:pPr>
    </w:p>
    <w:p w:rsidR="00C8409E" w:rsidRDefault="00C8409E" w:rsidP="00EC1355">
      <w:pPr>
        <w:pStyle w:val="NoSpacing"/>
        <w:numPr>
          <w:ilvl w:val="0"/>
          <w:numId w:val="14"/>
        </w:numPr>
      </w:pPr>
      <w:r>
        <w:br w:type="column"/>
      </w:r>
      <w:r>
        <w:lastRenderedPageBreak/>
        <w:t>______</w:t>
      </w:r>
    </w:p>
    <w:p w:rsidR="00C8409E" w:rsidRDefault="00C8409E" w:rsidP="00C8409E">
      <w:pPr>
        <w:pStyle w:val="NoSpacing"/>
        <w:ind w:left="720"/>
      </w:pPr>
    </w:p>
    <w:p w:rsidR="00C8409E" w:rsidRDefault="00C8409E" w:rsidP="00C8409E">
      <w:pPr>
        <w:pStyle w:val="NoSpacing"/>
        <w:ind w:left="720"/>
      </w:pPr>
    </w:p>
    <w:p w:rsidR="00C8409E" w:rsidRDefault="00C8409E" w:rsidP="00C8409E">
      <w:pPr>
        <w:pStyle w:val="NoSpacing"/>
        <w:ind w:left="720"/>
      </w:pPr>
    </w:p>
    <w:p w:rsidR="00016850" w:rsidRDefault="00016850" w:rsidP="00C8409E">
      <w:pPr>
        <w:pStyle w:val="NoSpacing"/>
        <w:ind w:left="720"/>
      </w:pPr>
    </w:p>
    <w:p w:rsidR="00C8409E" w:rsidRDefault="00625723" w:rsidP="00C8409E">
      <w:pPr>
        <w:pStyle w:val="NoSpacing"/>
        <w:ind w:left="720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C5AADDF" wp14:editId="2DCD0B1F">
                <wp:simplePos x="0" y="0"/>
                <wp:positionH relativeFrom="column">
                  <wp:posOffset>213360</wp:posOffset>
                </wp:positionH>
                <wp:positionV relativeFrom="paragraph">
                  <wp:posOffset>84785</wp:posOffset>
                </wp:positionV>
                <wp:extent cx="2575560" cy="405130"/>
                <wp:effectExtent l="0" t="0" r="0" b="0"/>
                <wp:wrapNone/>
                <wp:docPr id="1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5560" cy="4051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625723">
                            <w:r>
                              <w:t xml:space="preserve">A.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4</m:t>
                                  </m:r>
                                </m:den>
                              </m:f>
                            </m:oMath>
                            <w:r>
                              <w:t xml:space="preserve">            B.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>
                              <w:t xml:space="preserve"> </w:t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tab/>
                              <w:t xml:space="preserve">      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16.8pt;margin-top:6.7pt;width:202.8pt;height:31.9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" filled="f" stroked="f">
                <v:textbox>
                  <w:txbxContent>
                    <w:p w:rsidR="00C97528" w:rsidRDefault="00C97528" w:rsidP="00625723">
                      <w:r>
                        <w:t xml:space="preserve">A.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4</m:t>
                            </m:r>
                          </m:den>
                        </m:f>
                      </m:oMath>
                      <w:r>
                        <w:t xml:space="preserve">            B.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den>
                        </m:f>
                      </m:oMath>
                      <w:r>
                        <w:t xml:space="preserve"> </w:t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</m:t>
                            </m:r>
                          </m:den>
                        </m:f>
                      </m:oMath>
                      <w:r>
                        <w:tab/>
                        <w:t xml:space="preserve">      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C8409E" w:rsidRDefault="00C8409E" w:rsidP="00C8409E">
      <w:pPr>
        <w:pStyle w:val="NoSpacing"/>
        <w:ind w:left="720"/>
      </w:pPr>
    </w:p>
    <w:p w:rsidR="00C8409E" w:rsidRDefault="00C8409E" w:rsidP="00C8409E">
      <w:pPr>
        <w:pStyle w:val="NoSpacing"/>
        <w:ind w:left="720"/>
      </w:pPr>
    </w:p>
    <w:p w:rsidR="00C52652" w:rsidRDefault="008412F6" w:rsidP="00C8409E">
      <w:pPr>
        <w:pStyle w:val="NoSpacing"/>
        <w:ind w:left="720"/>
      </w:pPr>
      <w:r w:rsidRPr="00435E87">
        <w:rPr>
          <w:b/>
          <w:noProof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2E306633" wp14:editId="11CD8660">
                <wp:simplePos x="0" y="0"/>
                <wp:positionH relativeFrom="column">
                  <wp:posOffset>1046480</wp:posOffset>
                </wp:positionH>
                <wp:positionV relativeFrom="paragraph">
                  <wp:posOffset>144780</wp:posOffset>
                </wp:positionV>
                <wp:extent cx="1408430" cy="714375"/>
                <wp:effectExtent l="0" t="0" r="20320" b="28575"/>
                <wp:wrapThrough wrapText="bothSides">
                  <wp:wrapPolygon edited="0">
                    <wp:start x="11394" y="0"/>
                    <wp:lineTo x="3214" y="5184"/>
                    <wp:lineTo x="2629" y="6336"/>
                    <wp:lineTo x="2629" y="10368"/>
                    <wp:lineTo x="876" y="10368"/>
                    <wp:lineTo x="876" y="15552"/>
                    <wp:lineTo x="2629" y="19584"/>
                    <wp:lineTo x="2629" y="21888"/>
                    <wp:lineTo x="21619" y="21888"/>
                    <wp:lineTo x="21619" y="5184"/>
                    <wp:lineTo x="15484" y="0"/>
                    <wp:lineTo x="11394" y="0"/>
                  </wp:wrapPolygon>
                </wp:wrapThrough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08430" cy="714375"/>
                          <a:chOff x="-365474" y="-124374"/>
                          <a:chExt cx="2424144" cy="1233720"/>
                        </a:xfrm>
                      </wpg:grpSpPr>
                      <wpg:grpSp>
                        <wpg:cNvPr id="14" name="Group 14"/>
                        <wpg:cNvGrpSpPr/>
                        <wpg:grpSpPr>
                          <a:xfrm>
                            <a:off x="0" y="201296"/>
                            <a:ext cx="2058670" cy="908050"/>
                            <a:chOff x="0" y="1"/>
                            <a:chExt cx="1130935" cy="499110"/>
                          </a:xfrm>
                        </wpg:grpSpPr>
                        <wps:wsp>
                          <wps:cNvPr id="18" name="Rectangle 18"/>
                          <wps:cNvSpPr/>
                          <wps:spPr>
                            <a:xfrm>
                              <a:off x="0" y="1"/>
                              <a:ext cx="1130935" cy="499110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6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Rectangle 23"/>
                          <wps:cNvSpPr/>
                          <wps:spPr>
                            <a:xfrm>
                              <a:off x="147955" y="154940"/>
                              <a:ext cx="182251" cy="182251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Rectangle 26"/>
                          <wps:cNvSpPr/>
                          <wps:spPr>
                            <a:xfrm>
                              <a:off x="463550" y="156210"/>
                              <a:ext cx="182245" cy="18224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Rectangle 27"/>
                          <wps:cNvSpPr/>
                          <wps:spPr>
                            <a:xfrm>
                              <a:off x="784225" y="156210"/>
                              <a:ext cx="182245" cy="18224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3">
                              <a:schemeClr val="accent1"/>
                            </a:fillRef>
                            <a:effectRef idx="2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8" name="Text Box 28"/>
                        <wps:cNvSpPr txBox="1"/>
                        <wps:spPr>
                          <a:xfrm>
                            <a:off x="1669494" y="449809"/>
                            <a:ext cx="375080" cy="42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64B6C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Text Box 29"/>
                        <wps:cNvSpPr txBox="1"/>
                        <wps:spPr>
                          <a:xfrm>
                            <a:off x="500597" y="439233"/>
                            <a:ext cx="447673" cy="42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64B6C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30"/>
                        <wps:cNvSpPr txBox="1"/>
                        <wps:spPr>
                          <a:xfrm>
                            <a:off x="1080603" y="445322"/>
                            <a:ext cx="383747" cy="40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64B6C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31"/>
                        <wps:cNvSpPr txBox="1"/>
                        <wps:spPr>
                          <a:xfrm>
                            <a:off x="-365474" y="437233"/>
                            <a:ext cx="365475" cy="42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8" name="Text Box 288"/>
                        <wps:cNvSpPr txBox="1"/>
                        <wps:spPr>
                          <a:xfrm>
                            <a:off x="836929" y="-124374"/>
                            <a:ext cx="640000" cy="561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C572A759-6A51-4108-AA02-DFA0A04FC94B}">
  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7528" w:rsidRPr="00664B6C" w:rsidRDefault="00C97528" w:rsidP="00435E8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89" name="Group 289"/>
                        <wpg:cNvGrpSpPr/>
                        <wpg:grpSpPr>
                          <a:xfrm>
                            <a:off x="236220" y="448310"/>
                            <a:ext cx="397407" cy="398145"/>
                            <a:chOff x="0" y="0"/>
                            <a:chExt cx="397407" cy="398145"/>
                          </a:xfrm>
                        </wpg:grpSpPr>
                        <wps:wsp>
                          <wps:cNvPr id="290" name="Straight Connector 290"/>
                          <wps:cNvCnPr/>
                          <wps:spPr>
                            <a:xfrm>
                              <a:off x="196850" y="0"/>
                              <a:ext cx="0" cy="65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1" name="Straight Connector 291"/>
                          <wps:cNvCnPr/>
                          <wps:spPr>
                            <a:xfrm>
                              <a:off x="196850" y="333375"/>
                              <a:ext cx="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2" name="Straight Connector 292"/>
                          <wps:cNvCnPr/>
                          <wps:spPr>
                            <a:xfrm flipV="1">
                              <a:off x="0" y="212725"/>
                              <a:ext cx="67207" cy="18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3" name="Straight Connector 293"/>
                          <wps:cNvCnPr/>
                          <wps:spPr>
                            <a:xfrm flipV="1">
                              <a:off x="330200" y="212090"/>
                              <a:ext cx="67207" cy="18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94" name="Group 294"/>
                        <wpg:cNvGrpSpPr/>
                        <wpg:grpSpPr>
                          <a:xfrm>
                            <a:off x="813435" y="449580"/>
                            <a:ext cx="396240" cy="398145"/>
                            <a:chOff x="0" y="0"/>
                            <a:chExt cx="396240" cy="398145"/>
                          </a:xfrm>
                        </wpg:grpSpPr>
                        <wps:wsp>
                          <wps:cNvPr id="295" name="Straight Connector 295"/>
                          <wps:cNvCnPr/>
                          <wps:spPr>
                            <a:xfrm>
                              <a:off x="193675" y="0"/>
                              <a:ext cx="0" cy="65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>
                              <a:off x="193675" y="333375"/>
                              <a:ext cx="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7" name="Straight Connector 297"/>
                          <wps:cNvCnPr/>
                          <wps:spPr>
                            <a:xfrm flipV="1">
                              <a:off x="0" y="211455"/>
                              <a:ext cx="67207" cy="189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8" name="Straight Connector 298"/>
                          <wps:cNvCnPr/>
                          <wps:spPr>
                            <a:xfrm flipV="1">
                              <a:off x="329565" y="210820"/>
                              <a:ext cx="6667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299" name="Group 299"/>
                        <wpg:cNvGrpSpPr/>
                        <wpg:grpSpPr>
                          <a:xfrm>
                            <a:off x="1397635" y="453390"/>
                            <a:ext cx="396875" cy="398145"/>
                            <a:chOff x="0" y="0"/>
                            <a:chExt cx="396875" cy="398145"/>
                          </a:xfrm>
                        </wpg:grpSpPr>
                        <wps:wsp>
                          <wps:cNvPr id="300" name="Straight Connector 300"/>
                          <wps:cNvCnPr/>
                          <wps:spPr>
                            <a:xfrm>
                              <a:off x="192405" y="0"/>
                              <a:ext cx="0" cy="6516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190500" y="333375"/>
                              <a:ext cx="0" cy="647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 flipV="1">
                              <a:off x="0" y="203200"/>
                              <a:ext cx="6667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 flipV="1">
                              <a:off x="330200" y="202565"/>
                              <a:ext cx="66675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  <a:effectLst/>
                          </wps:spPr>
                          <wps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5" o:spid="_x0000_s1066" style="position:absolute;left:0;text-align:left;margin-left:82.4pt;margin-top:11.4pt;width:110.9pt;height:56.25pt;z-index:251704320;mso-width-relative:margin;mso-height-relative:margin" coordorigin="-3654,-1243" coordsize="24241,123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">
                <v:group id="Group 14" o:spid="_x0000_s1067" style="position:absolute;top:2012;width:20586;height:9081" coordorigin="" coordsize="11309,49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rect id="Rectangle 18" o:spid="_x0000_s1068" style="position:absolute;width:11309;height:49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gGCcUA&#10;AADbAAAADwAAAGRycy9kb3ducmV2LnhtbESPQWsCMRCF74X+hzCF3mrWHkpZjSJiqdBDqcqCt2Ez&#10;blY3k7BJde2v7xwEbzO8N+99M50PvlNn6lMb2MB4VIAiroNtuTGw2368vINKGdliF5gMXCnBfPb4&#10;MMXShgv/0HmTGyUhnEo04HKOpdapduQxjUIkFu0Qeo9Z1r7RtseLhPtOvxbFm/bYsjQ4jLR0VJ82&#10;v95A4VbVqaq+w2fe7o/x7xq/aL035vlpWExAZRry3Xy7XlvBF1j5RQbQs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GAYJxQAAANsAAAAPAAAAAAAAAAAAAAAAAJgCAABkcnMv&#10;ZG93bnJldi54bWxQSwUGAAAAAAQABAD1AAAAigMAAAAA&#10;" fillcolor="#a5a5a5 [2092]" strokecolor="black [3213]" strokeweight="1pt"/>
                  <v:rect id="Rectangle 23" o:spid="_x0000_s1069" style="position:absolute;left:1479;top:1549;width:1823;height:18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+pKcMA&#10;AADbAAAADwAAAGRycy9kb3ducmV2LnhtbESPX2vCQBDE3wW/w7FC3/RiClaip6ilf/RNbX1ectsk&#10;NLsXcldN++m9guDjMDO/YebLjmt1ptZXTgyMRwkoktzZSgoDH8eX4RSUDygWaydk4Jc8LBf93hwz&#10;6y6yp/MhFCpCxGdooAyhybT2eUmMfuQakuh9uZYxRNkW2rZ4iXCudZokE81YSVwosaFNSfn34YcN&#10;8E7WzedbgpxOtn+e89en5+pkzMOgW81ABerCPXxrv1sD6SP8f4k/QC+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v+pKcMAAADbAAAADwAAAAAAAAAAAAAAAACYAgAAZHJzL2Rv&#10;d25yZXYueG1sUEsFBgAAAAAEAAQA9QAAAIgDAAAAAA==&#10;" fillcolor="white [3212]" strokecolor="black [3213]" strokeweight="1pt"/>
                  <v:rect id="Rectangle 26" o:spid="_x0000_s1070" style="position:absolute;left:4635;top:1562;width:1822;height:18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gKscMA&#10;AADbAAAADwAAAGRycy9kb3ducmV2LnhtbESPQWvCQBSE70L/w/IKvemmOcSSuoptqbXe1Or5kX0m&#10;oXlvQ3bV6K/vCgWPw8x8w0xmPTfqRJ2vnRh4HiWgSApnaykN/Gw/hy+gfECx2DghAxfyMJs+DCaY&#10;W3eWNZ02oVQRIj5HA1UIba61Lypi9CPXkkTv4DrGEGVXatvhOcK50WmSZJqxlrhQYUvvFRW/myMb&#10;4JW8tbuvBDnNvq+ei8X4o94b8/TYz19BBerDPfzfXloDaQa3L/EH6O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gKscMAAADbAAAADwAAAAAAAAAAAAAAAACYAgAAZHJzL2Rv&#10;d25yZXYueG1sUEsFBgAAAAAEAAQA9QAAAIgDAAAAAA==&#10;" fillcolor="white [3212]" strokecolor="black [3213]" strokeweight="1pt"/>
                  <v:rect id="Rectangle 27" o:spid="_x0000_s1071" style="position:absolute;left:7842;top:1562;width:1822;height:182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SvKsMA&#10;AADbAAAADwAAAGRycy9kb3ducmV2LnhtbESPzW7CMBCE75X6DtZW6q045AAoYBC0amm5NfycV/GS&#10;RGTXUexC6NPXSEg9jmbmG81s0XOjztT52omB4SABRVI4W0tpYLd9f5mA8gHFYuOEDFzJw2L++DDD&#10;zLqLfNM5D6WKEPEZGqhCaDOtfVERox+4liR6R9cxhii7UtsOLxHOjU6TZKQZa4kLFbb0WlFxyn/Y&#10;AG9k1e7XCXI6+vr1XHyM3+qDMc9P/XIKKlAf/sP39qc1kI7h9iX+AD3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cSvKsMAAADbAAAADwAAAAAAAAAAAAAAAACYAgAAZHJzL2Rv&#10;d25yZXYueG1sUEsFBgAAAAAEAAQA9QAAAIgDAAAAAA==&#10;" fillcolor="white [3212]" strokecolor="black [3213]" strokeweight="1pt"/>
                </v:group>
                <v:shape id="Text Box 28" o:spid="_x0000_s1072" type="#_x0000_t202" style="position:absolute;left:16694;top:4498;width:3751;height:4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 w:rsidRPr="00664B6C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29" o:spid="_x0000_s1073" type="#_x0000_t202" style="position:absolute;left:5005;top:4392;width:4477;height:4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 w:rsidRPr="00664B6C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0" o:spid="_x0000_s1074" type="#_x0000_t202" style="position:absolute;left:10806;top:4453;width:3837;height:40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 w:rsidRPr="00664B6C">
                          <w:rPr>
                            <w:sz w:val="20"/>
                            <w:szCs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31" o:spid="_x0000_s1075" type="#_x0000_t202" style="position:absolute;left:-3654;top:4372;width:3654;height:4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288" o:spid="_x0000_s1076" type="#_x0000_t202" style="position:absolute;left:8369;top:-1243;width:6400;height:56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C97528" w:rsidRPr="00664B6C" w:rsidRDefault="00C97528" w:rsidP="00435E8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group id="Group 289" o:spid="_x0000_s1077" style="position:absolute;left:2362;top:4483;width:3974;height:3981" coordsize="397407,398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AhR5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0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wIUefFAAAA3AAA&#10;AA8AAAAAAAAAAAAAAAAAqgIAAGRycy9kb3ducmV2LnhtbFBLBQYAAAAABAAEAPoAAACcAwAAAAA=&#10;">
                  <v:line id="Straight Connector 290" o:spid="_x0000_s1078" style="position:absolute;visibility:visible;mso-wrap-style:square" from="196850,0" to="196850,6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6wSsQAAADcAAAADwAAAGRycy9kb3ducmV2LnhtbERPTWvCQBC9F/wPyxS8FN2YUjUxGxFL&#10;wYuURg96G7JjEpqdDdmtSf999yD0+Hjf2XY0rbhT7xrLChbzCARxaXXDlYLz6WO2BuE8ssbWMin4&#10;JQfbfPKUYartwF90L3wlQgi7FBXU3neplK6syaCb2444cDfbG/QB9pXUPQ4h3LQyjqKlNNhwaKix&#10;o31N5XfxYxS8n5dDkVRvq5fF63FM+DO+XI9GqenzuNuA8DT6f/HDfdAK4iTMD2fC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rrBKxAAAANwAAAAPAAAAAAAAAAAA&#10;AAAAAKECAABkcnMvZG93bnJldi54bWxQSwUGAAAAAAQABAD5AAAAkgMAAAAA&#10;" strokecolor="black [3213]" strokeweight="1pt"/>
                  <v:line id="Straight Connector 291" o:spid="_x0000_s1079" style="position:absolute;visibility:visible;mso-wrap-style:square" from="196850,333375" to="196850,398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IV0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ksb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iFdHGAAAA3AAAAA8AAAAAAAAA&#10;AAAAAAAAoQIAAGRycy9kb3ducmV2LnhtbFBLBQYAAAAABAAEAPkAAACUAwAAAAA=&#10;" strokecolor="black [3213]" strokeweight="1pt"/>
                  <v:line id="Straight Connector 292" o:spid="_x0000_s1080" style="position:absolute;flip:y;visibility:visible;mso-wrap-style:square" from="0,212725" to="67207,212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l/asUAAADcAAAADwAAAGRycy9kb3ducmV2LnhtbESPS4vCQBCE78L+h6EXvOnEwPqIjrII&#10;C4uoYPTircl0HpjpyWZmNf57RxA8FlX1FbVYdaYWV2pdZVnBaBiBIM6srrhQcDr+DKYgnEfWWFsm&#10;BXdysFp+9BaYaHvjA11TX4gAYZeggtL7JpHSZSUZdEPbEAcvt61BH2RbSN3iLcBNLeMoGkuDFYeF&#10;Ehtal5Rd0n+jYHOc5evtZre/u7/znvJJdPhKT0r1P7vvOQhPnX+HX+1frSCexf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sl/asUAAADcAAAADwAAAAAAAAAA&#10;AAAAAAChAgAAZHJzL2Rvd25yZXYueG1sUEsFBgAAAAAEAAQA+QAAAJMDAAAAAA==&#10;" strokecolor="black [3213]" strokeweight="1pt"/>
                  <v:line id="Straight Connector 293" o:spid="_x0000_s1081" style="position:absolute;flip:y;visibility:visible;mso-wrap-style:square" from="330200,212090" to="397407,212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Xa8cUAAADcAAAADwAAAGRycy9kb3ducmV2LnhtbESPT4vCMBTE74LfITzBm6br4qpdo4iw&#10;IKKC1cveHs3rH7Z5qU3U+u2NsOBxmJnfMPNlaypxo8aVlhV8DCMQxKnVJecKzqefwRSE88gaK8uk&#10;4EEOlotuZ46xtnc+0i3xuQgQdjEqKLyvYyldWpBBN7Q1cfAy2xj0QTa51A3eA9xUchRFX9JgyWGh&#10;wJrWBaV/ydUo2J5m2Xq33R8e7vJ7oGwSHcfJWal+r119g/DU+nf4v73RCkazT3id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Xa8cUAAADcAAAADwAAAAAAAAAA&#10;AAAAAAChAgAAZHJzL2Rvd25yZXYueG1sUEsFBgAAAAAEAAQA+QAAAJMDAAAAAA==&#10;" strokecolor="black [3213]" strokeweight="1pt"/>
                </v:group>
                <v:group id="Group 294" o:spid="_x0000_s1082" style="position:absolute;left:8134;top:4495;width:3962;height:3982" coordsize="396240,398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fQaKTFAAAA3AAA&#10;AA8AAAAAAAAAAAAAAAAAqgIAAGRycy9kb3ducmV2LnhtbFBLBQYAAAAABAAEAPoAAACcAwAAAAA=&#10;">
                  <v:line id="Straight Connector 295" o:spid="_x0000_s1083" style="position:absolute;visibility:visible;mso-wrap-style:square" from="193675,0" to="193675,6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kT0scAAADcAAAADwAAAGRycy9kb3ducmV2LnhtbESPQWvCQBSE7wX/w/KEXqTZmKI2MatI&#10;S6EXEaOH9vbIPpNg9m3Ibk3677sFocdhZr5h8u1oWnGj3jWWFcyjGARxaXXDlYLz6f3pBYTzyBpb&#10;y6TghxxsN5OHHDNtBz7SrfCVCBB2GSqove8yKV1Zk0EX2Y44eBfbG/RB9pXUPQ4BblqZxPFSGmw4&#10;LNTY0WtN5bX4NgrezsuhSKvFajZ/3o8pH5LPr71R6nE67tYgPI3+P3xvf2gFSbqAvzPhCM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s2RPSxwAAANwAAAAPAAAAAAAA&#10;AAAAAAAAAKECAABkcnMvZG93bnJldi54bWxQSwUGAAAAAAQABAD5AAAAlQMAAAAA&#10;" strokecolor="black [3213]" strokeweight="1pt"/>
                  <v:line id="Straight Connector 296" o:spid="_x0000_s1084" style="position:absolute;visibility:visible;mso-wrap-style:square" from="193675,333375" to="193675,398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uNpc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rA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LjaXGAAAA3AAAAA8AAAAAAAAA&#10;AAAAAAAAoQIAAGRycy9kb3ducmV2LnhtbFBLBQYAAAAABAAEAPkAAACUAwAAAAA=&#10;" strokecolor="black [3213]" strokeweight="1pt"/>
                  <v:line id="Straight Connector 297" o:spid="_x0000_s1085" style="position:absolute;flip:y;visibility:visible;mso-wrap-style:square" from="0,211455" to="67207,2116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7c8sUAAADcAAAADwAAAGRycy9kb3ducmV2LnhtbESPT4vCMBTE7wv7HcITvG1TBXWtRlkE&#10;YREVrF729mhe/2DzUpus1m9vBMHjMDO/YebLztTiSq2rLCsYRDEI4szqigsFp+P66xuE88gaa8uk&#10;4E4OlovPjzkm2t74QNfUFyJA2CWooPS+SaR0WUkGXWQb4uDltjXog2wLqVu8Bbip5TCOx9JgxWGh&#10;xIZWJWXn9N8o2Byn+Wq72e3v7vK3p3wSH0bpSal+r/uZgfDU+Xf41f7VCobTC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7c8sUAAADcAAAADwAAAAAAAAAA&#10;AAAAAAChAgAAZHJzL2Rvd25yZXYueG1sUEsFBgAAAAAEAAQA+QAAAJMDAAAAAA==&#10;" strokecolor="black [3213]" strokeweight="1pt"/>
                  <v:line id="Straight Connector 298" o:spid="_x0000_s1086" style="position:absolute;flip:y;visibility:visible;mso-wrap-style:square" from="329565,210820" to="396240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FIgMMAAADcAAAADwAAAGRycy9kb3ducmV2LnhtbERPy2rCQBTdF/yH4Qrd1YmCrUZHEaEg&#10;oQ0Y3bi7ZG4emLkTM1OT/H1nUejycN7b/WAa8aTO1ZYVzGcRCOLc6ppLBdfL59sKhPPIGhvLpGAk&#10;B/vd5GWLsbY9n+mZ+VKEEHYxKqi8b2MpXV6RQTezLXHgCtsZ9AF2pdQd9iHcNHIRRe/SYM2hocKW&#10;jhXl9+zHKEgu6+L4lXyno3vcUio+ovMyuyr1Oh0OGxCeBv8v/nOftILFOqwNZ8IRkL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8hSIDDAAAA3AAAAA8AAAAAAAAAAAAA&#10;AAAAoQIAAGRycy9kb3ducmV2LnhtbFBLBQYAAAAABAAEAPkAAACRAwAAAAA=&#10;" strokecolor="black [3213]" strokeweight="1pt"/>
                </v:group>
                <v:group id="Group 299" o:spid="_x0000_s1087" style="position:absolute;left:13976;top:4533;width:3969;height:3982" coordsize="396875,3981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<v:line id="Straight Connector 300" o:spid="_x0000_s1088" style="position:absolute;visibility:visible;mso-wrap-style:square" from="192405,0" to="192405,65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qUM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MwP5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SpQxAAAANwAAAAPAAAAAAAAAAAA&#10;AAAAAKECAABkcnMvZG93bnJldi54bWxQSwUGAAAAAAQABAD5AAAAkgMAAAAA&#10;" strokecolor="black [3213]" strokeweight="1pt"/>
                  <v:line id="Straight Connector 301" o:spid="_x0000_s1089" style="position:absolute;visibility:visible;mso-wrap-style:square" from="190500,333375" to="190500,398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mPy8YAAADc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WL4OxOOgF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Jj8vGAAAA3AAAAA8AAAAAAAAA&#10;AAAAAAAAoQIAAGRycy9kb3ducmV2LnhtbFBLBQYAAAAABAAEAPkAAACUAwAAAAA=&#10;" strokecolor="black [3213]" strokeweight="1pt"/>
                  <v:line id="Straight Connector 302" o:spid="_x0000_s1090" style="position:absolute;flip:y;visibility:visible;mso-wrap-style:square" from="0,203200" to="66675,203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LlcM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fCmxv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CLlcMUAAADcAAAADwAAAAAAAAAA&#10;AAAAAAChAgAAZHJzL2Rvd25yZXYueG1sUEsFBgAAAAAEAAQA+QAAAJMDAAAAAA==&#10;" strokecolor="black [3213]" strokeweight="1pt"/>
                  <v:line id="Straight Connector 303" o:spid="_x0000_s1091" style="position:absolute;flip:y;visibility:visible;mso-wrap-style:square" from="330200,202565" to="396875,202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5A68UAAADcAAAADwAAAGRycy9kb3ducmV2LnhtbESPT2sCMRTE7wW/Q3hCbzWpotbVKCII&#10;Iq3g6qW3x+btH7p5WTeprt++KQgeh5n5DbNYdbYWV2p95VjD+0CBIM6cqbjQcD5t3z5A+IBssHZM&#10;Gu7kYbXsvSwwMe7GR7qmoRARwj5BDWUITSKlz0qy6AeuIY5e7lqLIcq2kKbFW4TbWg6VmkiLFceF&#10;EhvalJT9pL9Ww/40yzef+6/D3V++D5RP1XGcnrV+7XfrOYhAXXiGH+2d0TBSI/g/E4+AXP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25A68UAAADcAAAADwAAAAAAAAAA&#10;AAAAAAChAgAAZHJzL2Rvd25yZXYueG1sUEsFBgAAAAAEAAQA+QAAAJMDAAAAAA==&#10;" strokecolor="black [3213]" strokeweight="1pt"/>
                </v:group>
                <w10:wrap type="through"/>
              </v:group>
            </w:pict>
          </mc:Fallback>
        </mc:AlternateContent>
      </w:r>
    </w:p>
    <w:p w:rsidR="00C8409E" w:rsidRDefault="00C8409E" w:rsidP="00EC1355">
      <w:pPr>
        <w:pStyle w:val="NoSpacing"/>
        <w:numPr>
          <w:ilvl w:val="0"/>
          <w:numId w:val="14"/>
        </w:numPr>
      </w:pPr>
      <w:r>
        <w:t>______</w:t>
      </w:r>
    </w:p>
    <w:p w:rsidR="00C8409E" w:rsidRDefault="00C8409E" w:rsidP="00EC1355">
      <w:pPr>
        <w:pStyle w:val="NoSpacing"/>
        <w:numPr>
          <w:ilvl w:val="0"/>
          <w:numId w:val="14"/>
        </w:numPr>
        <w:sectPr w:rsidR="00C8409E" w:rsidSect="008B0DAE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435E87" w:rsidRPr="00435E87" w:rsidRDefault="00125C74" w:rsidP="00125C74">
      <w:pPr>
        <w:pStyle w:val="NoSpacing"/>
        <w:spacing w:line="360" w:lineRule="auto"/>
        <w:ind w:left="720"/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637A959" wp14:editId="20686B97">
                <wp:simplePos x="0" y="0"/>
                <wp:positionH relativeFrom="column">
                  <wp:posOffset>-69215</wp:posOffset>
                </wp:positionH>
                <wp:positionV relativeFrom="paragraph">
                  <wp:posOffset>186055</wp:posOffset>
                </wp:positionV>
                <wp:extent cx="6465570" cy="497205"/>
                <wp:effectExtent l="0" t="0" r="11430" b="17145"/>
                <wp:wrapNone/>
                <wp:docPr id="102" name="Rectangle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65570" cy="49720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2" o:spid="_x0000_s1026" style="position:absolute;margin-left:-5.45pt;margin-top:14.65pt;width:509.1pt;height:39.1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" filled="f" strokecolor="#243f60 [1604]" strokeweight="2pt"/>
            </w:pict>
          </mc:Fallback>
        </mc:AlternateContent>
      </w:r>
    </w:p>
    <w:p w:rsidR="00625723" w:rsidRDefault="0055310E" w:rsidP="00435E87">
      <w:pPr>
        <w:pStyle w:val="NoSpacing"/>
        <w:rPr>
          <w:b/>
        </w:rPr>
      </w:pPr>
      <w:r w:rsidRPr="00625723">
        <w:rPr>
          <w:b/>
        </w:rPr>
        <w:t>Target #</w:t>
      </w:r>
      <w:r w:rsidR="007D531F" w:rsidRPr="00625723">
        <w:rPr>
          <w:b/>
        </w:rPr>
        <w:t>4</w:t>
      </w:r>
      <w:r w:rsidRPr="00625723">
        <w:rPr>
          <w:b/>
        </w:rPr>
        <w:t xml:space="preserve"> – I can determine the number of possibilities of an event using the appropriate method of counting </w:t>
      </w:r>
    </w:p>
    <w:p w:rsidR="0055310E" w:rsidRPr="00625723" w:rsidRDefault="00DA63D8" w:rsidP="00DA63D8">
      <w:pPr>
        <w:pStyle w:val="NoSpacing"/>
        <w:rPr>
          <w:b/>
        </w:rPr>
      </w:pPr>
      <w:r>
        <w:rPr>
          <w:b/>
        </w:rPr>
        <w:t xml:space="preserve">                     </w:t>
      </w:r>
      <w:proofErr w:type="gramStart"/>
      <w:r w:rsidR="0055310E" w:rsidRPr="00625723">
        <w:rPr>
          <w:b/>
        </w:rPr>
        <w:t>principal</w:t>
      </w:r>
      <w:proofErr w:type="gramEnd"/>
      <w:r w:rsidR="0055310E" w:rsidRPr="00625723">
        <w:rPr>
          <w:b/>
        </w:rPr>
        <w:t>, permutations, or combinations.</w:t>
      </w:r>
    </w:p>
    <w:p w:rsidR="0055310E" w:rsidRDefault="0055310E" w:rsidP="00125C74">
      <w:pPr>
        <w:pStyle w:val="NoSpacing"/>
        <w:spacing w:line="360" w:lineRule="auto"/>
      </w:pPr>
    </w:p>
    <w:p w:rsidR="00BF36ED" w:rsidRPr="00EC1355" w:rsidRDefault="00B31F15" w:rsidP="00C52652">
      <w:pPr>
        <w:pStyle w:val="NoSpacing"/>
        <w:numPr>
          <w:ilvl w:val="0"/>
          <w:numId w:val="14"/>
        </w:numPr>
        <w:rPr>
          <w:b/>
        </w:rPr>
      </w:pPr>
      <w:r w:rsidRPr="00BF36ED">
        <w:t xml:space="preserve">Describe the differences between permutations and combinations.  </w:t>
      </w:r>
    </w:p>
    <w:p w:rsidR="00BF36ED" w:rsidRDefault="00BF36ED" w:rsidP="00C52652">
      <w:pPr>
        <w:pStyle w:val="NoSpacing"/>
        <w:rPr>
          <w:b/>
        </w:rPr>
      </w:pPr>
    </w:p>
    <w:p w:rsidR="00BF36ED" w:rsidRDefault="00BF36ED" w:rsidP="00C52652">
      <w:pPr>
        <w:pStyle w:val="NoSpacing"/>
        <w:rPr>
          <w:b/>
        </w:rPr>
      </w:pPr>
    </w:p>
    <w:p w:rsidR="00125C74" w:rsidRDefault="00125C74" w:rsidP="00C52652">
      <w:pPr>
        <w:pStyle w:val="NoSpacing"/>
        <w:rPr>
          <w:b/>
        </w:rPr>
      </w:pPr>
    </w:p>
    <w:p w:rsidR="00EC1355" w:rsidRDefault="00EC1355" w:rsidP="00C52652">
      <w:pPr>
        <w:pStyle w:val="NoSpacing"/>
        <w:rPr>
          <w:b/>
        </w:rPr>
      </w:pPr>
    </w:p>
    <w:p w:rsidR="00C52652" w:rsidRPr="00FE0F4B" w:rsidRDefault="00C52652" w:rsidP="00C52652">
      <w:pPr>
        <w:pStyle w:val="NoSpacing"/>
        <w:rPr>
          <w:b/>
        </w:rPr>
      </w:pPr>
      <w:r w:rsidRPr="00B234AE">
        <w:rPr>
          <w:b/>
        </w:rPr>
        <w:t xml:space="preserve">Multiple </w:t>
      </w:r>
      <w:proofErr w:type="gramStart"/>
      <w:r w:rsidRPr="00B234AE">
        <w:rPr>
          <w:b/>
        </w:rPr>
        <w:t>Choice</w:t>
      </w:r>
      <w:proofErr w:type="gramEnd"/>
      <w:r w:rsidRPr="00B234AE">
        <w:rPr>
          <w:b/>
        </w:rPr>
        <w:t>.  Determine the equivalent expression.</w:t>
      </w:r>
      <w:r w:rsidR="00FE0F4B">
        <w:rPr>
          <w:b/>
        </w:rPr>
        <w:t xml:space="preserve">  THERE COULD BE MORE THAN ONE CORRECT ANSWER.</w:t>
      </w:r>
      <w:bookmarkStart w:id="0" w:name="_GoBack"/>
      <w:bookmarkEnd w:id="0"/>
    </w:p>
    <w:p w:rsidR="00C52652" w:rsidRPr="00815B0E" w:rsidRDefault="00C52652" w:rsidP="00C52652">
      <w:pPr>
        <w:rPr>
          <w:sz w:val="6"/>
        </w:rPr>
      </w:pPr>
    </w:p>
    <w:p w:rsidR="00C52652" w:rsidRDefault="00C52652" w:rsidP="00C52652">
      <w:pPr>
        <w:spacing w:before="120"/>
        <w:rPr>
          <w:vertAlign w:val="subscript"/>
        </w:rPr>
        <w:sectPr w:rsidR="00C52652" w:rsidSect="00C52652">
          <w:type w:val="continuous"/>
          <w:pgSz w:w="12240" w:h="15840"/>
          <w:pgMar w:top="720" w:right="720" w:bottom="634" w:left="720" w:header="720" w:footer="720" w:gutter="0"/>
          <w:cols w:space="720"/>
          <w:titlePg/>
        </w:sectPr>
      </w:pPr>
    </w:p>
    <w:p w:rsidR="00C52652" w:rsidRPr="00B234AE" w:rsidRDefault="00C52652" w:rsidP="00EC1355">
      <w:pPr>
        <w:pStyle w:val="ListParagraph"/>
        <w:numPr>
          <w:ilvl w:val="0"/>
          <w:numId w:val="14"/>
        </w:numPr>
        <w:spacing w:after="0"/>
        <w:rPr>
          <w:rFonts w:ascii="Cambria Math" w:hAnsi="Cambria Math"/>
          <w:oMath/>
        </w:rPr>
      </w:pPr>
      <w:r w:rsidRPr="00B234AE">
        <w:rPr>
          <w:rFonts w:ascii="Times New Roman" w:hAnsi="Times New Roman" w:cs="Times New Roman"/>
          <w:vertAlign w:val="subscript"/>
        </w:rPr>
        <w:lastRenderedPageBreak/>
        <w:t xml:space="preserve">___________       </w:t>
      </w:r>
      <m:oMath>
        <m:f>
          <m:fPr>
            <m:ctrlPr>
              <w:rPr>
                <w:rFonts w:ascii="Cambria Math" w:hAnsi="Cambria Math"/>
                <w:i/>
                <w:vertAlign w:val="subscript"/>
              </w:rPr>
            </m:ctrlPr>
          </m:fPr>
          <m:num>
            <m:r>
              <w:rPr>
                <w:rFonts w:ascii="Cambria Math" w:hAnsi="Cambria Math"/>
                <w:vertAlign w:val="subscript"/>
              </w:rPr>
              <m:t>6!</m:t>
            </m:r>
          </m:num>
          <m:den>
            <m:r>
              <w:rPr>
                <w:rFonts w:ascii="Cambria Math" w:hAnsi="Cambria Math"/>
                <w:vertAlign w:val="subscript"/>
              </w:rPr>
              <m:t>4!</m:t>
            </m:r>
          </m:den>
        </m:f>
      </m:oMath>
    </w:p>
    <w:p w:rsidR="00C52652" w:rsidRPr="00B234AE" w:rsidRDefault="00C52652" w:rsidP="00C52652">
      <w:r w:rsidRPr="00B234AE">
        <w:rPr>
          <w:noProof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145CAA9" wp14:editId="6D7C6964">
                <wp:simplePos x="0" y="0"/>
                <wp:positionH relativeFrom="column">
                  <wp:posOffset>627380</wp:posOffset>
                </wp:positionH>
                <wp:positionV relativeFrom="paragraph">
                  <wp:posOffset>186690</wp:posOffset>
                </wp:positionV>
                <wp:extent cx="2831465" cy="1403985"/>
                <wp:effectExtent l="0" t="0" r="0" b="0"/>
                <wp:wrapNone/>
                <wp:docPr id="1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14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Pr="00B234AE" w:rsidRDefault="00C97528" w:rsidP="00C5265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234AE">
                              <w:rPr>
                                <w:sz w:val="20"/>
                                <w:szCs w:val="20"/>
                              </w:rPr>
                              <w:t xml:space="preserve">A)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∙5</m:t>
                              </m:r>
                            </m:oMath>
                            <w:r w:rsidRPr="00B234AE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B234AE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B234AE">
                              <w:rPr>
                                <w:sz w:val="20"/>
                                <w:szCs w:val="20"/>
                              </w:rPr>
                              <w:t xml:space="preserve">C)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∙5∙4</m:t>
                              </m:r>
                            </m:oMath>
                          </w:p>
                          <w:p w:rsidR="00C97528" w:rsidRPr="00B234AE" w:rsidRDefault="00C97528" w:rsidP="00C5265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B234AE">
                              <w:rPr>
                                <w:sz w:val="20"/>
                                <w:szCs w:val="20"/>
                              </w:rPr>
                              <w:t xml:space="preserve">B)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∙5∙4∙3</m:t>
                              </m:r>
                            </m:oMath>
                            <w:r w:rsidRPr="00B234AE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B234AE">
                              <w:rPr>
                                <w:sz w:val="20"/>
                                <w:szCs w:val="20"/>
                              </w:rPr>
                              <w:tab/>
                              <w:t xml:space="preserve">D)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6∙4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2" type="#_x0000_t202" style="position:absolute;margin-left:49.4pt;margin-top:14.7pt;width:222.95pt;height:110.55pt;z-index:2517309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" filled="f" stroked="f">
                <v:textbox style="mso-fit-shape-to-text:t">
                  <w:txbxContent>
                    <w:p w:rsidR="00C97528" w:rsidRPr="00B234AE" w:rsidRDefault="00C97528" w:rsidP="00C52652">
                      <w:pPr>
                        <w:rPr>
                          <w:sz w:val="20"/>
                          <w:szCs w:val="20"/>
                        </w:rPr>
                      </w:pPr>
                      <w:r w:rsidRPr="00B234AE">
                        <w:rPr>
                          <w:sz w:val="20"/>
                          <w:szCs w:val="20"/>
                        </w:rPr>
                        <w:t xml:space="preserve">A)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∙5</m:t>
                        </m:r>
                      </m:oMath>
                      <w:r w:rsidRPr="00B234AE">
                        <w:rPr>
                          <w:sz w:val="20"/>
                          <w:szCs w:val="20"/>
                        </w:rPr>
                        <w:tab/>
                      </w:r>
                      <w:r w:rsidRPr="00B234AE">
                        <w:rPr>
                          <w:sz w:val="20"/>
                          <w:szCs w:val="20"/>
                        </w:rPr>
                        <w:tab/>
                      </w:r>
                      <w:r>
                        <w:rPr>
                          <w:sz w:val="20"/>
                          <w:szCs w:val="20"/>
                        </w:rPr>
                        <w:tab/>
                      </w:r>
                      <w:r w:rsidRPr="00B234AE">
                        <w:rPr>
                          <w:sz w:val="20"/>
                          <w:szCs w:val="20"/>
                        </w:rPr>
                        <w:t xml:space="preserve">C)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∙5∙4</m:t>
                        </m:r>
                      </m:oMath>
                    </w:p>
                    <w:p w:rsidR="00C97528" w:rsidRPr="00B234AE" w:rsidRDefault="00C97528" w:rsidP="00C52652">
                      <w:pPr>
                        <w:rPr>
                          <w:sz w:val="20"/>
                          <w:szCs w:val="20"/>
                        </w:rPr>
                      </w:pPr>
                      <w:r w:rsidRPr="00B234AE">
                        <w:rPr>
                          <w:sz w:val="20"/>
                          <w:szCs w:val="20"/>
                        </w:rPr>
                        <w:t xml:space="preserve">B)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∙5∙4∙3</m:t>
                        </m:r>
                      </m:oMath>
                      <w:r w:rsidRPr="00B234AE">
                        <w:rPr>
                          <w:sz w:val="20"/>
                          <w:szCs w:val="20"/>
                        </w:rPr>
                        <w:tab/>
                      </w:r>
                      <w:r w:rsidRPr="00B234AE">
                        <w:rPr>
                          <w:sz w:val="20"/>
                          <w:szCs w:val="20"/>
                        </w:rPr>
                        <w:tab/>
                        <w:t xml:space="preserve">D)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6∙4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</w:p>
    <w:p w:rsidR="00C52652" w:rsidRPr="00B234AE" w:rsidRDefault="00C52652" w:rsidP="00C52652"/>
    <w:p w:rsidR="00C52652" w:rsidRDefault="00C52652" w:rsidP="00BF36ED">
      <w:pPr>
        <w:spacing w:line="240" w:lineRule="auto"/>
      </w:pPr>
    </w:p>
    <w:p w:rsidR="00C52652" w:rsidRPr="00B234AE" w:rsidRDefault="00C52652" w:rsidP="00EC1355">
      <w:pPr>
        <w:pStyle w:val="ListParagraph"/>
        <w:numPr>
          <w:ilvl w:val="0"/>
          <w:numId w:val="14"/>
        </w:numPr>
        <w:spacing w:after="0"/>
        <w:rPr>
          <w:rFonts w:ascii="Cambria Math" w:hAnsi="Cambria Math"/>
          <w:oMath/>
        </w:rPr>
      </w:pPr>
      <w:r w:rsidRPr="00B234AE">
        <w:rPr>
          <w:rFonts w:ascii="Times New Roman" w:hAnsi="Times New Roman" w:cs="Times New Roman"/>
          <w:vertAlign w:val="subscript"/>
        </w:rPr>
        <w:t xml:space="preserve">___________       </w:t>
      </w:r>
      <m:oMath>
        <m:f>
          <m:fPr>
            <m:ctrlPr>
              <w:rPr>
                <w:rFonts w:ascii="Cambria Math" w:hAnsi="Cambria Math"/>
                <w:i/>
                <w:vertAlign w:val="subscript"/>
              </w:rPr>
            </m:ctrlPr>
          </m:fPr>
          <m:num>
            <m:r>
              <w:rPr>
                <w:rFonts w:ascii="Cambria Math" w:hAnsi="Cambria Math"/>
                <w:vertAlign w:val="subscript"/>
              </w:rPr>
              <m:t>7!</m:t>
            </m:r>
          </m:num>
          <m:den>
            <m:r>
              <w:rPr>
                <w:rFonts w:ascii="Cambria Math" w:hAnsi="Cambria Math"/>
                <w:vertAlign w:val="subscript"/>
              </w:rPr>
              <m:t>3!∙4!</m:t>
            </m:r>
          </m:den>
        </m:f>
      </m:oMath>
    </w:p>
    <w:p w:rsidR="00C52652" w:rsidRPr="00B234AE" w:rsidRDefault="00C52652" w:rsidP="00C52652">
      <w:r w:rsidRPr="00B234AE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1D1D7B82" wp14:editId="0F17EE1D">
                <wp:simplePos x="0" y="0"/>
                <wp:positionH relativeFrom="column">
                  <wp:posOffset>675640</wp:posOffset>
                </wp:positionH>
                <wp:positionV relativeFrom="paragraph">
                  <wp:posOffset>153793</wp:posOffset>
                </wp:positionV>
                <wp:extent cx="2476500" cy="1403985"/>
                <wp:effectExtent l="0" t="0" r="0" b="0"/>
                <wp:wrapNone/>
                <wp:docPr id="1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C52652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A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7∙6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3∙4</m:t>
                                  </m:r>
                                </m:den>
                              </m:f>
                            </m:oMath>
                            <w:r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C) </w:t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 xml:space="preserve">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7∙6∙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3∙2∙1</m:t>
                                  </m:r>
                                </m:den>
                              </m:f>
                            </m:oMath>
                          </w:p>
                          <w:p w:rsidR="00C97528" w:rsidRPr="002C6D51" w:rsidRDefault="00C97528" w:rsidP="00C52652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B)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7∙6∙5∙4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4∙3∙2∙1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D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3∙2∙1∙4∙3∙2∙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</w:rPr>
                                    <m:t>7∙6∙5∙4∙3∙2∙1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3" type="#_x0000_t202" style="position:absolute;margin-left:53.2pt;margin-top:12.1pt;width:195pt;height:110.55pt;z-index:2517319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" filled="f" stroked="f">
                <v:textbox style="mso-fit-shape-to-text:t">
                  <w:txbxContent>
                    <w:p w:rsidR="00C97528" w:rsidRDefault="00C97528" w:rsidP="00C52652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A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∙6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3∙4</m:t>
                            </m:r>
                          </m:den>
                        </m:f>
                      </m:oMath>
                      <w:r>
                        <w:rPr>
                          <w:sz w:val="26"/>
                          <w:szCs w:val="26"/>
                        </w:rPr>
                        <w:tab/>
                      </w:r>
                      <w:r>
                        <w:rPr>
                          <w:sz w:val="26"/>
                          <w:szCs w:val="26"/>
                        </w:rPr>
                        <w:tab/>
                      </w:r>
                      <w:r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 xml:space="preserve">C) </w:t>
                      </w:r>
                      <w:r>
                        <w:rPr>
                          <w:sz w:val="26"/>
                          <w:szCs w:val="26"/>
                        </w:rPr>
                        <w:t xml:space="preserve">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∙6∙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3∙2∙1</m:t>
                            </m:r>
                          </m:den>
                        </m:f>
                      </m:oMath>
                    </w:p>
                    <w:p w:rsidR="00C97528" w:rsidRPr="002C6D51" w:rsidRDefault="00C97528" w:rsidP="00C52652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B)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∙6∙5∙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4∙3∙2∙1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 xml:space="preserve">D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3∙2∙1∙4∙3∙2∙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</w:rPr>
                              <m:t>7∙6∙5∙4∙3∙2∙1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</w:p>
    <w:p w:rsidR="00C52652" w:rsidRPr="00B234AE" w:rsidRDefault="00C52652" w:rsidP="00C52652"/>
    <w:p w:rsidR="00C52652" w:rsidRPr="00B234AE" w:rsidRDefault="00C52652" w:rsidP="00EC1355">
      <w:pPr>
        <w:pStyle w:val="ListParagraph"/>
        <w:numPr>
          <w:ilvl w:val="0"/>
          <w:numId w:val="14"/>
        </w:numPr>
        <w:spacing w:after="0"/>
      </w:pPr>
      <w:r w:rsidRPr="00B234AE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41697BE" wp14:editId="11C81943">
                <wp:simplePos x="0" y="0"/>
                <wp:positionH relativeFrom="column">
                  <wp:posOffset>5407203</wp:posOffset>
                </wp:positionH>
                <wp:positionV relativeFrom="paragraph">
                  <wp:posOffset>-2578100</wp:posOffset>
                </wp:positionV>
                <wp:extent cx="2476500" cy="1403985"/>
                <wp:effectExtent l="0" t="0" r="0" b="0"/>
                <wp:wrapNone/>
                <wp:docPr id="1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Pr="002C6D51" w:rsidRDefault="00C97528" w:rsidP="00C52652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A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3!4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7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  <w:t xml:space="preserve">C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7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4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</w:p>
                          <w:p w:rsidR="00C97528" w:rsidRPr="002C6D51" w:rsidRDefault="00C97528" w:rsidP="00C52652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B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7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3!4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  <w:t xml:space="preserve">D)   </w:t>
                            </w:r>
                            <w:r w:rsidRPr="002C6D51">
                              <w:rPr>
                                <w:sz w:val="26"/>
                                <w:szCs w:val="26"/>
                                <w:vertAlign w:val="subscript"/>
                              </w:rPr>
                              <w:t xml:space="preserve">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7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3!</m:t>
                                  </m:r>
                                </m:den>
                              </m:f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4" type="#_x0000_t202" style="position:absolute;left:0;text-align:left;margin-left:425.75pt;margin-top:-203pt;width:195pt;height:110.55pt;z-index:2517329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" filled="f" stroked="f">
                <v:textbox style="mso-fit-shape-to-text:t">
                  <w:txbxContent>
                    <w:p w:rsidR="00C97528" w:rsidRPr="002C6D51" w:rsidRDefault="00C97528" w:rsidP="00C52652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A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3!4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7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ab/>
                        <w:t xml:space="preserve">C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7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4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</w:p>
                    <w:p w:rsidR="00C97528" w:rsidRPr="002C6D51" w:rsidRDefault="00C97528" w:rsidP="00C52652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B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7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3!4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ab/>
                        <w:t xml:space="preserve">D)   </w:t>
                      </w:r>
                      <w:r w:rsidRPr="002C6D51">
                        <w:rPr>
                          <w:sz w:val="26"/>
                          <w:szCs w:val="26"/>
                          <w:vertAlign w:val="subscript"/>
                        </w:rPr>
                        <w:t xml:space="preserve">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7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3!</m:t>
                            </m:r>
                          </m:den>
                        </m:f>
                      </m:oMath>
                    </w:p>
                  </w:txbxContent>
                </v:textbox>
              </v:shape>
            </w:pict>
          </mc:Fallback>
        </mc:AlternateContent>
      </w:r>
      <w:r w:rsidRPr="00B234AE">
        <w:rPr>
          <w:rFonts w:ascii="Times New Roman" w:hAnsi="Times New Roman" w:cs="Times New Roman"/>
          <w:vertAlign w:val="subscript"/>
        </w:rPr>
        <w:t xml:space="preserve">___________       </w:t>
      </w:r>
      <w:r w:rsidRPr="00B234AE">
        <w:rPr>
          <w:position w:val="-12"/>
        </w:rPr>
        <w:t xml:space="preserve">  </w:t>
      </w:r>
      <w:r w:rsidR="008412F6" w:rsidRPr="008412F6">
        <w:rPr>
          <w:position w:val="-12"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35pt;height:18.25pt" o:ole="">
            <v:imagedata r:id="rId9" o:title=""/>
          </v:shape>
          <o:OLEObject Type="Embed" ProgID="Equation.DSMT4" ShapeID="_x0000_i1025" DrawAspect="Content" ObjectID="_1456908609" r:id="rId10"/>
        </w:object>
      </w:r>
    </w:p>
    <w:p w:rsidR="00C52652" w:rsidRPr="00B234AE" w:rsidRDefault="00C52652" w:rsidP="00C52652">
      <w:r w:rsidRPr="00B234AE">
        <w:rPr>
          <w:noProof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7AF2A3E6" wp14:editId="49869B0D">
                <wp:simplePos x="0" y="0"/>
                <wp:positionH relativeFrom="column">
                  <wp:posOffset>1642135</wp:posOffset>
                </wp:positionH>
                <wp:positionV relativeFrom="paragraph">
                  <wp:posOffset>55245</wp:posOffset>
                </wp:positionV>
                <wp:extent cx="2476500" cy="1403985"/>
                <wp:effectExtent l="0" t="0" r="0" b="0"/>
                <wp:wrapNone/>
                <wp:docPr id="1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Pr="002C6D51" w:rsidRDefault="00C97528" w:rsidP="00C52652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A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2!3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  <w:t xml:space="preserve">C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2!</m:t>
                                  </m:r>
                                </m:den>
                              </m:f>
                            </m:oMath>
                          </w:p>
                          <w:p w:rsidR="00C97528" w:rsidRPr="002C6D51" w:rsidRDefault="00C97528" w:rsidP="00C52652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B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2!3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  <w:t xml:space="preserve">D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3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  <w:vertAlign w:val="subscript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margin-left:129.3pt;margin-top:4.35pt;width:195pt;height:110.55pt;z-index:2517360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" filled="f" stroked="f">
                <v:textbox style="mso-fit-shape-to-text:t">
                  <w:txbxContent>
                    <w:p w:rsidR="00C97528" w:rsidRPr="002C6D51" w:rsidRDefault="00C97528" w:rsidP="00C52652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A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2!3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ab/>
                        <w:t xml:space="preserve">C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2!</m:t>
                            </m:r>
                          </m:den>
                        </m:f>
                      </m:oMath>
                    </w:p>
                    <w:p w:rsidR="00C97528" w:rsidRPr="002C6D51" w:rsidRDefault="00C97528" w:rsidP="00C52652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B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2!3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ab/>
                        <w:t xml:space="preserve">D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3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  <w:vertAlign w:val="subscript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52652" w:rsidRPr="00B234AE" w:rsidRDefault="00C52652" w:rsidP="00C52652"/>
    <w:p w:rsidR="00C52652" w:rsidRPr="00B234AE" w:rsidRDefault="00C52652" w:rsidP="00BF36ED">
      <w:pPr>
        <w:spacing w:line="240" w:lineRule="auto"/>
      </w:pPr>
    </w:p>
    <w:p w:rsidR="00C52652" w:rsidRPr="00B234AE" w:rsidRDefault="00C52652" w:rsidP="00EC1355">
      <w:pPr>
        <w:pStyle w:val="ListParagraph"/>
        <w:numPr>
          <w:ilvl w:val="0"/>
          <w:numId w:val="14"/>
        </w:numPr>
        <w:spacing w:after="0"/>
      </w:pPr>
      <w:r w:rsidRPr="00B234AE">
        <w:rPr>
          <w:rFonts w:ascii="Times New Roman" w:hAnsi="Times New Roman" w:cs="Times New Roman"/>
          <w:vertAlign w:val="subscript"/>
        </w:rPr>
        <w:t xml:space="preserve">___________       </w:t>
      </w:r>
      <w:r w:rsidR="008412F6">
        <w:rPr>
          <w:vertAlign w:val="subscript"/>
        </w:rPr>
        <w:t xml:space="preserve">     5</w:t>
      </w:r>
      <w:r w:rsidRPr="00B234AE">
        <w:rPr>
          <w:i/>
          <w:iCs/>
        </w:rPr>
        <w:t>P</w:t>
      </w:r>
      <w:r w:rsidR="008412F6">
        <w:rPr>
          <w:vertAlign w:val="subscript"/>
        </w:rPr>
        <w:t>2</w:t>
      </w:r>
    </w:p>
    <w:p w:rsidR="00C52652" w:rsidRPr="00B234AE" w:rsidRDefault="008412F6" w:rsidP="00C52652">
      <w:pPr>
        <w:pStyle w:val="ListParagraph"/>
        <w:spacing w:after="0"/>
        <w:ind w:left="360"/>
      </w:pPr>
      <w:r w:rsidRPr="00B234AE"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43A2F02B" wp14:editId="5CE47AC9">
                <wp:simplePos x="0" y="0"/>
                <wp:positionH relativeFrom="column">
                  <wp:posOffset>1616710</wp:posOffset>
                </wp:positionH>
                <wp:positionV relativeFrom="paragraph">
                  <wp:posOffset>195275</wp:posOffset>
                </wp:positionV>
                <wp:extent cx="2476500" cy="1403985"/>
                <wp:effectExtent l="0" t="0" r="0" b="0"/>
                <wp:wrapNone/>
                <wp:docPr id="1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Pr="002C6D51" w:rsidRDefault="00C97528" w:rsidP="008412F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A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2!3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  <w:t xml:space="preserve">C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2!</m:t>
                                  </m:r>
                                </m:den>
                              </m:f>
                            </m:oMath>
                          </w:p>
                          <w:p w:rsidR="00C97528" w:rsidRPr="002C6D51" w:rsidRDefault="00C97528" w:rsidP="008412F6">
                            <w:pPr>
                              <w:rPr>
                                <w:sz w:val="26"/>
                                <w:szCs w:val="26"/>
                              </w:rPr>
                            </w:pPr>
                            <w:r w:rsidRPr="002C6D51">
                              <w:rPr>
                                <w:sz w:val="26"/>
                                <w:szCs w:val="26"/>
                              </w:rPr>
                              <w:t xml:space="preserve">B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2!3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  <w:t xml:space="preserve">D)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6"/>
                                      <w:szCs w:val="26"/>
                                      <w:vertAlign w:val="subscript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5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6"/>
                                      <w:szCs w:val="26"/>
                                      <w:vertAlign w:val="subscript"/>
                                    </w:rPr>
                                    <m:t>3!</m:t>
                                  </m:r>
                                </m:den>
                              </m:f>
                            </m:oMath>
                            <w:r w:rsidRPr="002C6D51">
                              <w:rPr>
                                <w:sz w:val="26"/>
                                <w:szCs w:val="26"/>
                              </w:rPr>
                              <w:tab/>
                            </w:r>
                            <w:r w:rsidRPr="002C6D51">
                              <w:rPr>
                                <w:sz w:val="26"/>
                                <w:szCs w:val="26"/>
                                <w:vertAlign w:val="subscript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127.3pt;margin-top:15.4pt;width:195pt;height:110.55pt;z-index:2517381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" filled="f" stroked="f">
                <v:textbox style="mso-fit-shape-to-text:t">
                  <w:txbxContent>
                    <w:p w:rsidR="00C97528" w:rsidRPr="002C6D51" w:rsidRDefault="00C97528" w:rsidP="008412F6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A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2!3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ab/>
                        <w:t xml:space="preserve">C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2!</m:t>
                            </m:r>
                          </m:den>
                        </m:f>
                      </m:oMath>
                    </w:p>
                    <w:p w:rsidR="00C97528" w:rsidRPr="002C6D51" w:rsidRDefault="00C97528" w:rsidP="008412F6">
                      <w:pPr>
                        <w:rPr>
                          <w:sz w:val="26"/>
                          <w:szCs w:val="26"/>
                        </w:rPr>
                      </w:pPr>
                      <w:r w:rsidRPr="002C6D51">
                        <w:rPr>
                          <w:sz w:val="26"/>
                          <w:szCs w:val="26"/>
                        </w:rPr>
                        <w:t xml:space="preserve">B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2!3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</w:rPr>
                        <w:tab/>
                        <w:t xml:space="preserve">D)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6"/>
                                <w:szCs w:val="26"/>
                                <w:vertAlign w:val="subscript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5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6"/>
                                <w:szCs w:val="26"/>
                                <w:vertAlign w:val="subscript"/>
                              </w:rPr>
                              <m:t>3!</m:t>
                            </m:r>
                          </m:den>
                        </m:f>
                      </m:oMath>
                      <w:r w:rsidRPr="002C6D51">
                        <w:rPr>
                          <w:sz w:val="26"/>
                          <w:szCs w:val="26"/>
                        </w:rPr>
                        <w:tab/>
                      </w:r>
                      <w:r w:rsidRPr="002C6D51">
                        <w:rPr>
                          <w:sz w:val="26"/>
                          <w:szCs w:val="26"/>
                          <w:vertAlign w:val="subscript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C52652" w:rsidRPr="00B234AE" w:rsidRDefault="00C52652" w:rsidP="00C52652"/>
    <w:p w:rsidR="00C52652" w:rsidRDefault="00C52652" w:rsidP="00C52652">
      <w:pPr>
        <w:sectPr w:rsidR="00C52652" w:rsidSect="00C52652">
          <w:type w:val="continuous"/>
          <w:pgSz w:w="12240" w:h="15840"/>
          <w:pgMar w:top="720" w:right="720" w:bottom="634" w:left="720" w:header="720" w:footer="720" w:gutter="0"/>
          <w:cols w:num="2" w:space="720"/>
          <w:titlePg/>
        </w:sectPr>
      </w:pPr>
    </w:p>
    <w:p w:rsidR="00C52652" w:rsidRDefault="00C52652" w:rsidP="00C52652"/>
    <w:p w:rsidR="00DE2820" w:rsidRPr="00DE2820" w:rsidRDefault="00DE2820" w:rsidP="00DE2820">
      <w:pPr>
        <w:pStyle w:val="NoSpacing"/>
        <w:rPr>
          <w:b/>
        </w:rPr>
      </w:pPr>
      <w:r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51A42DB7" wp14:editId="227AA278">
                <wp:simplePos x="0" y="0"/>
                <wp:positionH relativeFrom="column">
                  <wp:posOffset>-138223</wp:posOffset>
                </wp:positionH>
                <wp:positionV relativeFrom="paragraph">
                  <wp:posOffset>-53163</wp:posOffset>
                </wp:positionV>
                <wp:extent cx="1435395" cy="297712"/>
                <wp:effectExtent l="0" t="0" r="12700" b="26670"/>
                <wp:wrapNone/>
                <wp:docPr id="346" name="Rectangle 3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35395" cy="29771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46" o:spid="_x0000_s1026" style="position:absolute;margin-left:-10.9pt;margin-top:-4.2pt;width:113pt;height:23.4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" filled="f" strokecolor="#243f60 [1604]" strokeweight="2pt"/>
            </w:pict>
          </mc:Fallback>
        </mc:AlternateContent>
      </w:r>
      <w:r w:rsidRPr="00DE2820">
        <w:rPr>
          <w:b/>
        </w:rPr>
        <w:t>Target #4 continued</w:t>
      </w:r>
    </w:p>
    <w:p w:rsidR="00DE2820" w:rsidRDefault="00DE2820" w:rsidP="00DE2820">
      <w:pPr>
        <w:pStyle w:val="NoSpacing"/>
        <w:ind w:left="360"/>
      </w:pPr>
    </w:p>
    <w:p w:rsidR="00DE2820" w:rsidRDefault="00DE2820" w:rsidP="00DE2820">
      <w:pPr>
        <w:pStyle w:val="NoSpacing"/>
        <w:ind w:left="360"/>
      </w:pPr>
    </w:p>
    <w:p w:rsidR="00DE2820" w:rsidRPr="00DE2820" w:rsidRDefault="00DE2820" w:rsidP="00DE2820">
      <w:pPr>
        <w:pStyle w:val="NoSpacing"/>
        <w:ind w:left="360"/>
        <w:rPr>
          <w:b/>
        </w:rPr>
      </w:pPr>
      <w:r w:rsidRPr="00DE2820">
        <w:rPr>
          <w:b/>
        </w:rPr>
        <w:t>Determine the correct calculation.</w:t>
      </w:r>
    </w:p>
    <w:p w:rsidR="00DE2820" w:rsidRDefault="00DE2820" w:rsidP="00DE2820">
      <w:pPr>
        <w:pStyle w:val="NoSpacing"/>
        <w:ind w:left="360"/>
      </w:pPr>
    </w:p>
    <w:p w:rsidR="00DE2820" w:rsidRDefault="00DE2820" w:rsidP="00DE2820">
      <w:pPr>
        <w:pStyle w:val="NoSpacing"/>
        <w:ind w:left="360"/>
      </w:pPr>
    </w:p>
    <w:p w:rsidR="000042CF" w:rsidRDefault="00C52652" w:rsidP="00EC1355">
      <w:pPr>
        <w:pStyle w:val="NoSpacing"/>
        <w:numPr>
          <w:ilvl w:val="0"/>
          <w:numId w:val="14"/>
        </w:numPr>
      </w:pPr>
      <w:r>
        <w:t>_____</w:t>
      </w:r>
      <w:proofErr w:type="gramStart"/>
      <w:r>
        <w:t xml:space="preserve">_  </w:t>
      </w:r>
      <w:r w:rsidR="008412F6">
        <w:t>How</w:t>
      </w:r>
      <w:proofErr w:type="gramEnd"/>
      <w:r w:rsidR="008412F6">
        <w:t xml:space="preserve"> many arrangements of </w:t>
      </w:r>
      <w:r w:rsidR="00BF36ED">
        <w:t xml:space="preserve">the letters in </w:t>
      </w:r>
      <w:r w:rsidR="00003252">
        <w:t>GRAVEL</w:t>
      </w:r>
      <w:r w:rsidR="008412F6">
        <w:t xml:space="preserve"> are there?</w:t>
      </w:r>
    </w:p>
    <w:p w:rsidR="00B31F15" w:rsidRDefault="00B31F15" w:rsidP="00B31F15">
      <w:pPr>
        <w:pStyle w:val="NoSpacing"/>
        <w:ind w:left="720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4806D0C" wp14:editId="3DE439BB">
                <wp:simplePos x="0" y="0"/>
                <wp:positionH relativeFrom="column">
                  <wp:posOffset>1754372</wp:posOffset>
                </wp:positionH>
                <wp:positionV relativeFrom="paragraph">
                  <wp:posOffset>92740</wp:posOffset>
                </wp:positionV>
                <wp:extent cx="4242391" cy="416966"/>
                <wp:effectExtent l="0" t="0" r="0" b="2540"/>
                <wp:wrapNone/>
                <wp:docPr id="1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2391" cy="4169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B31F15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1</m:t>
                              </m:r>
                            </m:oMath>
                            <w:r>
                              <w:t xml:space="preserve">             </w:t>
                            </w:r>
                            <w:r w:rsidR="00771AE2">
                              <w:tab/>
                            </w:r>
                            <w:r>
                              <w:t xml:space="preserve">B.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60</m:t>
                              </m:r>
                            </m:oMath>
                            <w:r w:rsidR="00771AE2">
                              <w:tab/>
                              <w:t xml:space="preserve">  </w:t>
                            </w:r>
                            <w:r w:rsidR="00771AE2">
                              <w:tab/>
                              <w:t xml:space="preserve">       </w:t>
                            </w:r>
                            <w:r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20</m:t>
                              </m:r>
                            </m:oMath>
                            <w:r>
                              <w:tab/>
                              <w:t xml:space="preserve"> </w:t>
                            </w:r>
                            <w:r w:rsidR="00771AE2">
                              <w:tab/>
                            </w:r>
                            <w:r>
                              <w:t xml:space="preserve">D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80</m:t>
                              </m:r>
                            </m:oMath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138.15pt;margin-top:7.3pt;width:334.05pt;height:32.8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" filled="f" stroked="f">
                <v:textbox>
                  <w:txbxContent>
                    <w:p w:rsidR="00C97528" w:rsidRDefault="00C97528" w:rsidP="00B31F15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1</m:t>
                        </m:r>
                      </m:oMath>
                      <w:r>
                        <w:t xml:space="preserve">             </w:t>
                      </w:r>
                      <w:r w:rsidR="00771AE2">
                        <w:tab/>
                      </w:r>
                      <w:r>
                        <w:t xml:space="preserve">B. 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60</m:t>
                        </m:r>
                      </m:oMath>
                      <w:r w:rsidR="00771AE2">
                        <w:tab/>
                        <w:t xml:space="preserve">  </w:t>
                      </w:r>
                      <w:r w:rsidR="00771AE2">
                        <w:tab/>
                        <w:t xml:space="preserve">       </w:t>
                      </w:r>
                      <w:r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20</m:t>
                        </m:r>
                      </m:oMath>
                      <w:r>
                        <w:tab/>
                        <w:t xml:space="preserve"> </w:t>
                      </w:r>
                      <w:r w:rsidR="00771AE2">
                        <w:tab/>
                      </w:r>
                      <w:r>
                        <w:t xml:space="preserve">D.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80</m:t>
                        </m:r>
                      </m:oMath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B31F15" w:rsidRDefault="00B31F15" w:rsidP="00B31F15">
      <w:pPr>
        <w:pStyle w:val="NoSpacing"/>
        <w:ind w:left="720"/>
      </w:pPr>
    </w:p>
    <w:p w:rsidR="00B31F15" w:rsidRDefault="00B31F15" w:rsidP="00B31F15">
      <w:pPr>
        <w:pStyle w:val="NoSpacing"/>
        <w:ind w:left="720"/>
      </w:pPr>
    </w:p>
    <w:p w:rsidR="00DE2820" w:rsidRDefault="00DE2820" w:rsidP="00B31F15">
      <w:pPr>
        <w:pStyle w:val="NoSpacing"/>
        <w:ind w:left="720"/>
      </w:pPr>
    </w:p>
    <w:p w:rsidR="000042CF" w:rsidRDefault="00C52652" w:rsidP="00EC1355">
      <w:pPr>
        <w:pStyle w:val="NoSpacing"/>
        <w:numPr>
          <w:ilvl w:val="0"/>
          <w:numId w:val="14"/>
        </w:numPr>
      </w:pPr>
      <w:r>
        <w:t>______</w:t>
      </w:r>
      <w:r w:rsidR="008412F6">
        <w:t xml:space="preserve">   </w:t>
      </w:r>
      <w:proofErr w:type="gramStart"/>
      <w:r w:rsidR="008412F6">
        <w:t>There</w:t>
      </w:r>
      <w:proofErr w:type="gramEnd"/>
      <w:r w:rsidR="008412F6">
        <w:t xml:space="preserve"> are 12 runners running a mile</w:t>
      </w:r>
      <w:r w:rsidR="000042CF" w:rsidRPr="006E5356">
        <w:t xml:space="preserve">.  How many different ways can the </w:t>
      </w:r>
      <w:r w:rsidR="008412F6">
        <w:t>runners</w:t>
      </w:r>
      <w:r w:rsidR="000042CF" w:rsidRPr="006E5356">
        <w:t xml:space="preserve"> finish 1</w:t>
      </w:r>
      <w:r w:rsidR="000042CF" w:rsidRPr="008412F6">
        <w:rPr>
          <w:vertAlign w:val="superscript"/>
        </w:rPr>
        <w:t>st</w:t>
      </w:r>
      <w:r w:rsidR="000042CF" w:rsidRPr="006E5356">
        <w:t>, 2</w:t>
      </w:r>
      <w:r w:rsidR="000042CF" w:rsidRPr="008412F6">
        <w:rPr>
          <w:vertAlign w:val="superscript"/>
        </w:rPr>
        <w:t>nd</w:t>
      </w:r>
      <w:r w:rsidR="000042CF" w:rsidRPr="006E5356">
        <w:t>, and 3</w:t>
      </w:r>
      <w:r w:rsidR="000042CF" w:rsidRPr="008412F6">
        <w:rPr>
          <w:vertAlign w:val="superscript"/>
        </w:rPr>
        <w:t>rd</w:t>
      </w:r>
      <w:r w:rsidR="000042CF" w:rsidRPr="006E5356">
        <w:t>?</w:t>
      </w:r>
    </w:p>
    <w:p w:rsidR="00B31F15" w:rsidRDefault="00125C74" w:rsidP="00B31F15">
      <w:pPr>
        <w:pStyle w:val="NoSpacing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4E23E4F" wp14:editId="667D1E8F">
                <wp:simplePos x="0" y="0"/>
                <wp:positionH relativeFrom="column">
                  <wp:posOffset>1754372</wp:posOffset>
                </wp:positionH>
                <wp:positionV relativeFrom="paragraph">
                  <wp:posOffset>101172</wp:posOffset>
                </wp:positionV>
                <wp:extent cx="4433777" cy="416560"/>
                <wp:effectExtent l="0" t="0" r="0" b="2540"/>
                <wp:wrapNone/>
                <wp:docPr id="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33777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125C74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80</m:t>
                              </m:r>
                            </m:oMath>
                            <w:r>
                              <w:t xml:space="preserve">             </w:t>
                            </w:r>
                            <w:r w:rsidR="00771AE2">
                              <w:tab/>
                            </w:r>
                            <w:r>
                              <w:t xml:space="preserve">B.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320</m:t>
                              </m:r>
                            </m:oMath>
                            <w:r>
                              <w:tab/>
                              <w:t xml:space="preserve">      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20</m:t>
                              </m:r>
                            </m:oMath>
                            <w:r>
                              <w:tab/>
                              <w:t xml:space="preserve"> </w:t>
                            </w:r>
                            <w:r w:rsidR="00771AE2">
                              <w:tab/>
                            </w:r>
                            <w:r>
                              <w:t xml:space="preserve">D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9,833,600</m:t>
                              </m:r>
                            </m:oMath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8" type="#_x0000_t202" style="position:absolute;margin-left:138.15pt;margin-top:7.95pt;width:349.1pt;height:32.8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" filled="f" stroked="f">
                <v:textbox>
                  <w:txbxContent>
                    <w:p w:rsidR="00C97528" w:rsidRDefault="00C97528" w:rsidP="00125C74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80</m:t>
                        </m:r>
                      </m:oMath>
                      <w:r>
                        <w:t xml:space="preserve">             </w:t>
                      </w:r>
                      <w:r w:rsidR="00771AE2">
                        <w:tab/>
                      </w:r>
                      <w:r>
                        <w:t xml:space="preserve">B. 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320</m:t>
                        </m:r>
                      </m:oMath>
                      <w:r>
                        <w:tab/>
                        <w:t xml:space="preserve">      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20</m:t>
                        </m:r>
                      </m:oMath>
                      <w:r>
                        <w:tab/>
                        <w:t xml:space="preserve"> </w:t>
                      </w:r>
                      <w:r w:rsidR="00771AE2">
                        <w:tab/>
                      </w:r>
                      <w:r>
                        <w:t xml:space="preserve">D.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9,833,600</m:t>
                        </m:r>
                      </m:oMath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B31F15" w:rsidRDefault="00B31F15" w:rsidP="00B31F15">
      <w:pPr>
        <w:pStyle w:val="NoSpacing"/>
      </w:pPr>
    </w:p>
    <w:p w:rsidR="00B31F15" w:rsidRDefault="00B31F15" w:rsidP="00B31F15">
      <w:pPr>
        <w:pStyle w:val="NoSpacing"/>
      </w:pPr>
    </w:p>
    <w:p w:rsidR="00DE2820" w:rsidRDefault="00DE2820" w:rsidP="00B31F15">
      <w:pPr>
        <w:pStyle w:val="NoSpacing"/>
      </w:pPr>
    </w:p>
    <w:p w:rsidR="00003252" w:rsidRDefault="00DE2820" w:rsidP="00EC1355">
      <w:pPr>
        <w:pStyle w:val="NoSpacing"/>
        <w:numPr>
          <w:ilvl w:val="0"/>
          <w:numId w:val="14"/>
        </w:numPr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690A4730" wp14:editId="4A59E436">
                <wp:simplePos x="0" y="0"/>
                <wp:positionH relativeFrom="column">
                  <wp:posOffset>1754372</wp:posOffset>
                </wp:positionH>
                <wp:positionV relativeFrom="paragraph">
                  <wp:posOffset>322949</wp:posOffset>
                </wp:positionV>
                <wp:extent cx="4241800" cy="416560"/>
                <wp:effectExtent l="0" t="0" r="0" b="2540"/>
                <wp:wrapNone/>
                <wp:docPr id="1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180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125C74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40</m:t>
                              </m:r>
                            </m:oMath>
                            <w:r>
                              <w:t xml:space="preserve">            </w:t>
                            </w:r>
                            <w:r w:rsidR="00771AE2">
                              <w:tab/>
                            </w:r>
                            <w:r>
                              <w:t xml:space="preserve"> B.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5040</m:t>
                              </m:r>
                            </m:oMath>
                            <w:r>
                              <w:tab/>
                              <w:t xml:space="preserve">      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10</m:t>
                              </m:r>
                            </m:oMath>
                            <w:r>
                              <w:tab/>
                              <w:t xml:space="preserve"> </w:t>
                            </w:r>
                            <w:r w:rsidR="00771AE2">
                              <w:tab/>
                            </w:r>
                            <w:r>
                              <w:t xml:space="preserve">D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51200</m:t>
                              </m:r>
                            </m:oMath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99" type="#_x0000_t202" style="position:absolute;left:0;text-align:left;margin-left:138.15pt;margin-top:25.45pt;width:334pt;height:32.8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" filled="f" stroked="f">
                <v:textbox>
                  <w:txbxContent>
                    <w:p w:rsidR="00C97528" w:rsidRDefault="00C97528" w:rsidP="00125C74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40</m:t>
                        </m:r>
                      </m:oMath>
                      <w:r>
                        <w:t xml:space="preserve">            </w:t>
                      </w:r>
                      <w:r w:rsidR="00771AE2">
                        <w:tab/>
                      </w:r>
                      <w:r>
                        <w:t xml:space="preserve"> B. 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5040</m:t>
                        </m:r>
                      </m:oMath>
                      <w:r>
                        <w:tab/>
                        <w:t xml:space="preserve">      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10</m:t>
                        </m:r>
                      </m:oMath>
                      <w:r>
                        <w:tab/>
                        <w:t xml:space="preserve"> </w:t>
                      </w:r>
                      <w:r w:rsidR="00771AE2">
                        <w:tab/>
                      </w:r>
                      <w:r>
                        <w:t xml:space="preserve">D.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51200</m:t>
                        </m:r>
                      </m:oMath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  <w:r w:rsidR="008412F6">
        <w:t xml:space="preserve">______   </w:t>
      </w:r>
      <w:proofErr w:type="gramStart"/>
      <w:r w:rsidR="00003252" w:rsidRPr="006E5356">
        <w:t>A</w:t>
      </w:r>
      <w:proofErr w:type="gramEnd"/>
      <w:r w:rsidR="00003252" w:rsidRPr="006E5356">
        <w:t xml:space="preserve"> pizza shop has </w:t>
      </w:r>
      <w:r w:rsidR="00003252">
        <w:t>10</w:t>
      </w:r>
      <w:r w:rsidR="00003252" w:rsidRPr="006E5356">
        <w:t xml:space="preserve"> different toppings for their pizzas.  How many different 4-topping pizzas can be made?</w:t>
      </w:r>
    </w:p>
    <w:p w:rsidR="00B31F15" w:rsidRDefault="00B31F15" w:rsidP="00B31F15">
      <w:pPr>
        <w:spacing w:after="0"/>
      </w:pPr>
    </w:p>
    <w:p w:rsidR="00B31F15" w:rsidRDefault="00B31F15" w:rsidP="00BF36ED">
      <w:pPr>
        <w:pStyle w:val="NoSpacing"/>
      </w:pPr>
    </w:p>
    <w:p w:rsidR="00BF36ED" w:rsidRDefault="00BF36ED" w:rsidP="00BF36ED">
      <w:pPr>
        <w:pStyle w:val="NoSpacing"/>
      </w:pPr>
    </w:p>
    <w:p w:rsidR="00003252" w:rsidRDefault="00003252" w:rsidP="00EC1355">
      <w:pPr>
        <w:pStyle w:val="ListParagraph"/>
        <w:numPr>
          <w:ilvl w:val="0"/>
          <w:numId w:val="14"/>
        </w:numPr>
      </w:pPr>
      <w:r>
        <w:t xml:space="preserve">______   </w:t>
      </w:r>
      <w:proofErr w:type="gramStart"/>
      <w:r>
        <w:t>How</w:t>
      </w:r>
      <w:proofErr w:type="gramEnd"/>
      <w:r>
        <w:t xml:space="preserve"> many arrangements of </w:t>
      </w:r>
      <w:r w:rsidR="00BF36ED">
        <w:t xml:space="preserve">the letters in </w:t>
      </w:r>
      <w:r w:rsidR="002B2686">
        <w:t>LETTER</w:t>
      </w:r>
      <w:r>
        <w:t xml:space="preserve"> are there?</w:t>
      </w:r>
    </w:p>
    <w:p w:rsidR="00BF36ED" w:rsidRDefault="00DE2820" w:rsidP="00BF36ED"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367EB05" wp14:editId="24B01B6D">
                <wp:simplePos x="0" y="0"/>
                <wp:positionH relativeFrom="column">
                  <wp:posOffset>1754372</wp:posOffset>
                </wp:positionH>
                <wp:positionV relativeFrom="paragraph">
                  <wp:posOffset>46562</wp:posOffset>
                </wp:positionV>
                <wp:extent cx="3806456" cy="416560"/>
                <wp:effectExtent l="0" t="0" r="0" b="2540"/>
                <wp:wrapNone/>
                <wp:docPr id="1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06456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BF36ED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1</m:t>
                              </m:r>
                            </m:oMath>
                            <w:r>
                              <w:t xml:space="preserve">            </w:t>
                            </w:r>
                            <w:r w:rsidR="00771AE2">
                              <w:tab/>
                            </w:r>
                            <w:r>
                              <w:t xml:space="preserve"> B.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360</m:t>
                              </m:r>
                            </m:oMath>
                            <w:r>
                              <w:tab/>
                              <w:t xml:space="preserve">       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20</m:t>
                              </m:r>
                            </m:oMath>
                            <w:r>
                              <w:tab/>
                            </w:r>
                            <w:r w:rsidR="00771AE2">
                              <w:tab/>
                            </w:r>
                            <w:r>
                              <w:t xml:space="preserve">D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80</m:t>
                              </m:r>
                            </m:oMath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0" type="#_x0000_t202" style="position:absolute;margin-left:138.15pt;margin-top:3.65pt;width:299.7pt;height:32.8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" filled="f" stroked="f">
                <v:textbox>
                  <w:txbxContent>
                    <w:p w:rsidR="00C97528" w:rsidRDefault="00C97528" w:rsidP="00BF36ED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1</m:t>
                        </m:r>
                      </m:oMath>
                      <w:r>
                        <w:t xml:space="preserve">            </w:t>
                      </w:r>
                      <w:r w:rsidR="00771AE2">
                        <w:tab/>
                      </w:r>
                      <w:r>
                        <w:t xml:space="preserve"> B. 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360</m:t>
                        </m:r>
                      </m:oMath>
                      <w:r>
                        <w:tab/>
                        <w:t xml:space="preserve">       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20</m:t>
                        </m:r>
                      </m:oMath>
                      <w:r>
                        <w:tab/>
                      </w:r>
                      <w:r w:rsidR="00771AE2">
                        <w:tab/>
                      </w:r>
                      <w:r>
                        <w:t xml:space="preserve">D.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80</m:t>
                        </m:r>
                      </m:oMath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Default="00DE2820" w:rsidP="00BF36ED"/>
    <w:p w:rsidR="00003252" w:rsidRDefault="00BF36ED" w:rsidP="00EC1355">
      <w:pPr>
        <w:pStyle w:val="NoSpacing"/>
        <w:numPr>
          <w:ilvl w:val="0"/>
          <w:numId w:val="14"/>
        </w:numPr>
      </w:pPr>
      <w:r>
        <w:t xml:space="preserve"> </w:t>
      </w:r>
      <w:r w:rsidR="00003252">
        <w:t xml:space="preserve">______   </w:t>
      </w:r>
      <w:proofErr w:type="gramStart"/>
      <w:r w:rsidR="00003252">
        <w:t>At</w:t>
      </w:r>
      <w:proofErr w:type="gramEnd"/>
      <w:r w:rsidR="00003252">
        <w:t xml:space="preserve"> a restaurant you have to choose a drink (</w:t>
      </w:r>
      <w:r w:rsidR="002B2686">
        <w:t>coke</w:t>
      </w:r>
      <w:r w:rsidR="00003252">
        <w:t>, water, or milk), entrée (steak or chicken), and side dish (potatoes, corn, salad, or soup).  How many possible meals are there?</w:t>
      </w:r>
    </w:p>
    <w:p w:rsidR="00B31F15" w:rsidRDefault="00125C74" w:rsidP="00BF36ED">
      <w:pPr>
        <w:pStyle w:val="NoSpacing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6D4F4824" wp14:editId="158F8531">
                <wp:simplePos x="0" y="0"/>
                <wp:positionH relativeFrom="column">
                  <wp:posOffset>1754372</wp:posOffset>
                </wp:positionH>
                <wp:positionV relativeFrom="paragraph">
                  <wp:posOffset>122393</wp:posOffset>
                </wp:positionV>
                <wp:extent cx="4019107" cy="416560"/>
                <wp:effectExtent l="0" t="0" r="0" b="2540"/>
                <wp:wrapNone/>
                <wp:docPr id="1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107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125C74">
                            <w:r>
                              <w:t xml:space="preserve">A.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4</m:t>
                              </m:r>
                            </m:oMath>
                            <w:r>
                              <w:t xml:space="preserve">             </w:t>
                            </w:r>
                            <w:r w:rsidR="00771AE2">
                              <w:tab/>
                            </w:r>
                            <w:r>
                              <w:t xml:space="preserve">B. 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288</m:t>
                              </m:r>
                            </m:oMath>
                            <w:r>
                              <w:tab/>
                              <w:t xml:space="preserve">       </w:t>
                            </w:r>
                            <w:r w:rsidR="00771AE2">
                              <w:tab/>
                              <w:t xml:space="preserve">       </w:t>
                            </w:r>
                            <w:r>
                              <w:t xml:space="preserve">C.  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720</m:t>
                              </m:r>
                            </m:oMath>
                            <w:r>
                              <w:tab/>
                              <w:t xml:space="preserve"> </w:t>
                            </w:r>
                            <w:r w:rsidR="00771AE2">
                              <w:tab/>
                            </w:r>
                            <w:r>
                              <w:t xml:space="preserve">D. 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180</m:t>
                              </m:r>
                            </m:oMath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1" type="#_x0000_t202" style="position:absolute;margin-left:138.15pt;margin-top:9.65pt;width:316.45pt;height:32.8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" filled="f" stroked="f">
                <v:textbox>
                  <w:txbxContent>
                    <w:p w:rsidR="00C97528" w:rsidRDefault="00C97528" w:rsidP="00125C74">
                      <w:r>
                        <w:t xml:space="preserve">A.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4</m:t>
                        </m:r>
                      </m:oMath>
                      <w:r>
                        <w:t xml:space="preserve">             </w:t>
                      </w:r>
                      <w:r w:rsidR="00771AE2">
                        <w:tab/>
                      </w:r>
                      <w:r>
                        <w:t xml:space="preserve">B. 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288</m:t>
                        </m:r>
                      </m:oMath>
                      <w:r>
                        <w:tab/>
                        <w:t xml:space="preserve">       </w:t>
                      </w:r>
                      <w:r w:rsidR="00771AE2">
                        <w:tab/>
                        <w:t xml:space="preserve">       </w:t>
                      </w:r>
                      <w:r>
                        <w:t xml:space="preserve">C.  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720</m:t>
                        </m:r>
                      </m:oMath>
                      <w:r>
                        <w:tab/>
                        <w:t xml:space="preserve"> </w:t>
                      </w:r>
                      <w:r w:rsidR="00771AE2">
                        <w:tab/>
                      </w:r>
                      <w:r>
                        <w:t xml:space="preserve">D. </w:t>
                      </w:r>
                      <m:oMath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180</m:t>
                        </m:r>
                      </m:oMath>
                      <w: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B31F15" w:rsidRDefault="00B31F15" w:rsidP="00BF36ED">
      <w:pPr>
        <w:pStyle w:val="NoSpacing"/>
      </w:pPr>
    </w:p>
    <w:p w:rsidR="00B31F15" w:rsidRDefault="00B31F15" w:rsidP="00BF36ED">
      <w:pPr>
        <w:pStyle w:val="NoSpacing"/>
      </w:pPr>
    </w:p>
    <w:p w:rsidR="00DE2820" w:rsidRDefault="00DE2820" w:rsidP="00BF36ED">
      <w:pPr>
        <w:pStyle w:val="NoSpacing"/>
      </w:pPr>
    </w:p>
    <w:p w:rsidR="00B31F15" w:rsidRDefault="002B2686" w:rsidP="00EC1355">
      <w:pPr>
        <w:pStyle w:val="ListParagraph"/>
        <w:numPr>
          <w:ilvl w:val="0"/>
          <w:numId w:val="14"/>
        </w:numPr>
      </w:pPr>
      <w:r>
        <w:t>______   Student council needs 5 representatives from the senior class which contains 300 students.  In how many ways can students be chosen to represent the class?</w:t>
      </w:r>
    </w:p>
    <w:p w:rsidR="00BF36ED" w:rsidRDefault="00771AE2" w:rsidP="00BF36ED"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8D3B348" wp14:editId="6C91D541">
                <wp:simplePos x="0" y="0"/>
                <wp:positionH relativeFrom="column">
                  <wp:posOffset>1648047</wp:posOffset>
                </wp:positionH>
                <wp:positionV relativeFrom="paragraph">
                  <wp:posOffset>107153</wp:posOffset>
                </wp:positionV>
                <wp:extent cx="4614530" cy="416560"/>
                <wp:effectExtent l="0" t="0" r="0" b="2540"/>
                <wp:wrapNone/>
                <wp:docPr id="9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453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7528" w:rsidRDefault="00C97528" w:rsidP="00125C74">
                            <w:r>
                              <w:t xml:space="preserve">A.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00!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!</m:t>
                                  </m:r>
                                </m:den>
                              </m:f>
                            </m:oMath>
                            <w:r>
                              <w:t xml:space="preserve">          </w:t>
                            </w:r>
                            <w:r w:rsidR="00771AE2">
                              <w:tab/>
                            </w:r>
                            <w:r>
                              <w:t xml:space="preserve">B.    </w:t>
                            </w:r>
                            <w:proofErr w:type="gramStart"/>
                            <w:r>
                              <w:rPr>
                                <w:vertAlign w:val="subscript"/>
                              </w:rPr>
                              <w:t xml:space="preserve">300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  <w:r>
                              <w:t xml:space="preserve">         </w:t>
                            </w:r>
                            <w:r w:rsidR="00771AE2">
                              <w:tab/>
                              <w:t xml:space="preserve">           </w:t>
                            </w:r>
                            <w:r>
                              <w:t>C.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rPr>
                                <w:vertAlign w:val="subscript"/>
                              </w:rPr>
                              <w:t xml:space="preserve">300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C </w:t>
                            </w:r>
                            <w:r>
                              <w:rPr>
                                <w:vertAlign w:val="subscript"/>
                              </w:rPr>
                              <w:t>5</w:t>
                            </w:r>
                            <w:r>
                              <w:tab/>
                              <w:t xml:space="preserve"> </w:t>
                            </w:r>
                            <w:r w:rsidR="00771AE2">
                              <w:tab/>
                              <w:t xml:space="preserve">     </w:t>
                            </w:r>
                            <w:r>
                              <w:t>D.</w:t>
                            </w:r>
                            <w:proofErr w:type="gramEnd"/>
                            <w: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0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5</m:t>
                                  </m:r>
                                </m:sup>
                              </m:sSup>
                            </m:oMath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2" type="#_x0000_t202" style="position:absolute;margin-left:129.75pt;margin-top:8.45pt;width:363.35pt;height:32.8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" filled="f" stroked="f">
                <v:textbox>
                  <w:txbxContent>
                    <w:p w:rsidR="00C97528" w:rsidRDefault="00C97528" w:rsidP="00125C74">
                      <w:r>
                        <w:t xml:space="preserve">A.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00!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!</m:t>
                            </m:r>
                          </m:den>
                        </m:f>
                      </m:oMath>
                      <w:r>
                        <w:t xml:space="preserve">          </w:t>
                      </w:r>
                      <w:r w:rsidR="00771AE2">
                        <w:tab/>
                      </w:r>
                      <w:r>
                        <w:t xml:space="preserve">B.    </w:t>
                      </w:r>
                      <w:proofErr w:type="gramStart"/>
                      <w:r>
                        <w:rPr>
                          <w:vertAlign w:val="subscript"/>
                        </w:rPr>
                        <w:t xml:space="preserve">300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5</w:t>
                      </w:r>
                      <w:r>
                        <w:t xml:space="preserve">         </w:t>
                      </w:r>
                      <w:r w:rsidR="00771AE2">
                        <w:tab/>
                        <w:t xml:space="preserve">           </w:t>
                      </w:r>
                      <w:r>
                        <w:t>C.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rPr>
                          <w:vertAlign w:val="subscript"/>
                        </w:rPr>
                        <w:t xml:space="preserve">300 </w:t>
                      </w:r>
                      <w:r>
                        <w:rPr>
                          <w:i/>
                          <w:iCs/>
                        </w:rPr>
                        <w:t xml:space="preserve">C </w:t>
                      </w:r>
                      <w:r>
                        <w:rPr>
                          <w:vertAlign w:val="subscript"/>
                        </w:rPr>
                        <w:t>5</w:t>
                      </w:r>
                      <w:r>
                        <w:tab/>
                        <w:t xml:space="preserve"> </w:t>
                      </w:r>
                      <w:r w:rsidR="00771AE2">
                        <w:tab/>
                        <w:t xml:space="preserve">     </w:t>
                      </w:r>
                      <w:r>
                        <w:t>D.</w:t>
                      </w:r>
                      <w:proofErr w:type="gramEnd"/>
                      <w:r>
                        <w:t xml:space="preserve">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0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5</m:t>
                            </m:r>
                          </m:sup>
                        </m:sSup>
                      </m:oMath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BF36ED" w:rsidRDefault="00BF36ED" w:rsidP="00BF36ED">
      <w:pPr>
        <w:sectPr w:rsidR="00BF36ED" w:rsidSect="00DE2820">
          <w:type w:val="continuous"/>
          <w:pgSz w:w="12240" w:h="15840"/>
          <w:pgMar w:top="720" w:right="720" w:bottom="634" w:left="720" w:header="720" w:footer="720" w:gutter="0"/>
          <w:cols w:sep="1" w:space="540"/>
          <w:titlePg/>
        </w:sectPr>
      </w:pPr>
    </w:p>
    <w:p w:rsidR="00DE2820" w:rsidRDefault="00DE2820" w:rsidP="00B234AE">
      <w:pPr>
        <w:pStyle w:val="NoSpacing"/>
      </w:pPr>
    </w:p>
    <w:p w:rsidR="00DE2820" w:rsidRDefault="00DE2820" w:rsidP="00B234AE">
      <w:pPr>
        <w:pStyle w:val="NoSpacing"/>
        <w:sectPr w:rsidR="00DE2820" w:rsidSect="00DE2820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771AE2" w:rsidRDefault="00771AE2" w:rsidP="00B234AE">
      <w:pPr>
        <w:pStyle w:val="NoSpacing"/>
      </w:pPr>
    </w:p>
    <w:p w:rsidR="00E02210" w:rsidRDefault="00E02210" w:rsidP="00EC1355">
      <w:pPr>
        <w:pStyle w:val="NoSpacing"/>
        <w:numPr>
          <w:ilvl w:val="0"/>
          <w:numId w:val="14"/>
        </w:numPr>
      </w:pPr>
      <w:r>
        <w:t>______   A computer password must have 4 letters and then 3 numbers.  If repeats are allowed, how many possible passwords are there?</w:t>
      </w:r>
    </w:p>
    <w:p w:rsidR="00E02210" w:rsidRDefault="00E02210" w:rsidP="00E02210">
      <w:pPr>
        <w:pStyle w:val="NoSpacing"/>
      </w:pPr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646429D9" wp14:editId="71A64A0A">
                <wp:simplePos x="0" y="0"/>
                <wp:positionH relativeFrom="column">
                  <wp:posOffset>1648047</wp:posOffset>
                </wp:positionH>
                <wp:positionV relativeFrom="paragraph">
                  <wp:posOffset>152031</wp:posOffset>
                </wp:positionV>
                <wp:extent cx="4720855" cy="416560"/>
                <wp:effectExtent l="0" t="0" r="0" b="2540"/>
                <wp:wrapNone/>
                <wp:docPr id="10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0855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proofErr w:type="gramStart"/>
                            <w:r>
                              <w:t xml:space="preserve">A.  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  <w:proofErr w:type="gramEnd"/>
                            <w:r>
                              <w:rPr>
                                <w:vertAlign w:val="subscript"/>
                              </w:rPr>
                              <w:t xml:space="preserve">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>
                              <w:tab/>
                              <w:t xml:space="preserve">           C.   </w:t>
                            </w:r>
                            <w:r>
                              <w:rPr>
                                <w:vertAlign w:val="subscript"/>
                              </w:rPr>
                              <w:t xml:space="preserve">26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 xml:space="preserve">∙ </m:t>
                              </m:r>
                            </m:oMath>
                            <w:r>
                              <w:rPr>
                                <w:vertAlign w:val="subscript"/>
                              </w:rPr>
                              <w:t xml:space="preserve">10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 xml:space="preserve"> 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   D.  </w:t>
                            </w:r>
                            <w:r>
                              <w:rPr>
                                <w:vertAlign w:val="subscript"/>
                              </w:rPr>
                              <w:t xml:space="preserve">26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C </w:t>
                            </w:r>
                            <w:r>
                              <w:rPr>
                                <w:vertAlign w:val="subscript"/>
                              </w:rPr>
                              <w:t>10</w:t>
                            </w:r>
                            <w: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3" type="#_x0000_t202" style="position:absolute;margin-left:129.75pt;margin-top:11.95pt;width:371.7pt;height:32.8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" filled="f" stroked="f">
                <v:textbox>
                  <w:txbxContent>
                    <w:p w:rsidR="00E02210" w:rsidRDefault="00E02210" w:rsidP="00E02210">
                      <w:proofErr w:type="gramStart"/>
                      <w:r>
                        <w:t xml:space="preserve">A.  </w:t>
                      </w:r>
                      <w:r>
                        <w:rPr>
                          <w:vertAlign w:val="subscript"/>
                        </w:rPr>
                        <w:t>4</w:t>
                      </w:r>
                      <w:proofErr w:type="gramEnd"/>
                      <w:r>
                        <w:rPr>
                          <w:vertAlign w:val="subscript"/>
                        </w:rPr>
                        <w:t xml:space="preserve">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 xml:space="preserve">      </w:t>
                      </w:r>
                      <w:r>
                        <w:tab/>
                        <w:t xml:space="preserve">B. 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p>
                        </m:sSup>
                      </m:oMath>
                      <w:r>
                        <w:tab/>
                        <w:t xml:space="preserve">           C.   </w:t>
                      </w:r>
                      <w:r>
                        <w:rPr>
                          <w:vertAlign w:val="subscript"/>
                        </w:rPr>
                        <w:t xml:space="preserve">26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4</w:t>
                      </w:r>
                      <m:oMath>
                        <m:r>
                          <w:rPr>
                            <w:rFonts w:ascii="Cambria Math" w:hAnsi="Cambria Math"/>
                            <w:vertAlign w:val="subscript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∙ </m:t>
                        </m:r>
                      </m:oMath>
                      <w:r>
                        <w:rPr>
                          <w:vertAlign w:val="subscript"/>
                        </w:rPr>
                        <w:t xml:space="preserve">10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3</w:t>
                      </w:r>
                      <m:oMath>
                        <m:r>
                          <w:rPr>
                            <w:rFonts w:ascii="Cambria Math" w:hAnsi="Cambria Math"/>
                            <w:vertAlign w:val="subscript"/>
                          </w:rPr>
                          <m:t xml:space="preserve"> 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   D.  </w:t>
                      </w:r>
                      <w:r>
                        <w:rPr>
                          <w:vertAlign w:val="subscript"/>
                        </w:rPr>
                        <w:t xml:space="preserve">26 </w:t>
                      </w:r>
                      <w:r>
                        <w:rPr>
                          <w:i/>
                          <w:iCs/>
                        </w:rPr>
                        <w:t xml:space="preserve">C </w:t>
                      </w:r>
                      <w:r>
                        <w:rPr>
                          <w:vertAlign w:val="subscript"/>
                        </w:rPr>
                        <w:t>10</w:t>
                      </w:r>
                      <w:r>
                        <w:t xml:space="preserve">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E02210" w:rsidRDefault="00E02210" w:rsidP="00E02210">
      <w:pPr>
        <w:spacing w:after="0"/>
      </w:pPr>
    </w:p>
    <w:p w:rsidR="00E02210" w:rsidRDefault="00E02210" w:rsidP="00E02210">
      <w:pPr>
        <w:spacing w:after="0"/>
      </w:pPr>
    </w:p>
    <w:p w:rsidR="00E02210" w:rsidRDefault="00E02210" w:rsidP="00E02210">
      <w:pPr>
        <w:spacing w:after="0"/>
      </w:pPr>
    </w:p>
    <w:p w:rsidR="00771AE2" w:rsidRDefault="00771AE2" w:rsidP="00EC1355">
      <w:pPr>
        <w:pStyle w:val="NoSpacing"/>
        <w:numPr>
          <w:ilvl w:val="0"/>
          <w:numId w:val="14"/>
        </w:numPr>
      </w:pPr>
      <w:r>
        <w:t>______   A computer password must have 4 letters and then 3 numbers.  If repeats are NOT allowed, how many possible passwords are there?</w:t>
      </w:r>
    </w:p>
    <w:p w:rsidR="00771AE2" w:rsidRDefault="00771AE2" w:rsidP="00771AE2">
      <w:r w:rsidRPr="007D531F">
        <w:rPr>
          <w:b/>
          <w:noProof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A9AC3B5" wp14:editId="6E52ABA7">
                <wp:simplePos x="0" y="0"/>
                <wp:positionH relativeFrom="column">
                  <wp:posOffset>1651370</wp:posOffset>
                </wp:positionH>
                <wp:positionV relativeFrom="paragraph">
                  <wp:posOffset>157849</wp:posOffset>
                </wp:positionV>
                <wp:extent cx="4720855" cy="416560"/>
                <wp:effectExtent l="0" t="0" r="0" b="2540"/>
                <wp:wrapNone/>
                <wp:docPr id="3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20855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71AE2" w:rsidRDefault="00771AE2" w:rsidP="00771AE2">
                            <w:proofErr w:type="gramStart"/>
                            <w:r>
                              <w:t xml:space="preserve">A.  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  <w:proofErr w:type="gramEnd"/>
                            <w:r>
                              <w:rPr>
                                <w:vertAlign w:val="subscript"/>
                              </w:rPr>
                              <w:t xml:space="preserve">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>
                              <w:t xml:space="preserve">      </w:t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26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>∙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3</m:t>
                                  </m:r>
                                </m:sup>
                              </m:sSup>
                            </m:oMath>
                            <w:r>
                              <w:tab/>
                              <w:t xml:space="preserve">           C.   </w:t>
                            </w:r>
                            <w:r>
                              <w:rPr>
                                <w:vertAlign w:val="subscript"/>
                              </w:rPr>
                              <w:t xml:space="preserve">26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4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/>
                                  <w:sz w:val="20"/>
                                  <w:szCs w:val="20"/>
                                </w:rPr>
                                <m:t xml:space="preserve">∙ </m:t>
                              </m:r>
                            </m:oMath>
                            <w:r>
                              <w:rPr>
                                <w:vertAlign w:val="subscript"/>
                              </w:rPr>
                              <w:t xml:space="preserve">10 </w:t>
                            </w:r>
                            <w:r w:rsidRPr="00B234AE">
                              <w:rPr>
                                <w:i/>
                                <w:iCs/>
                              </w:rPr>
                              <w:t>P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 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m:oMath>
                              <m:r>
                                <w:rPr>
                                  <w:rFonts w:ascii="Cambria Math" w:hAnsi="Cambria Math"/>
                                  <w:vertAlign w:val="subscript"/>
                                </w:rPr>
                                <m:t xml:space="preserve"> </m:t>
                              </m:r>
                            </m:oMath>
                            <w:r>
                              <w:t xml:space="preserve">     </w:t>
                            </w:r>
                            <w:r>
                              <w:tab/>
                              <w:t xml:space="preserve">    D.  </w:t>
                            </w:r>
                            <w:r>
                              <w:rPr>
                                <w:vertAlign w:val="subscript"/>
                              </w:rPr>
                              <w:t xml:space="preserve">26 </w:t>
                            </w:r>
                            <w:r>
                              <w:rPr>
                                <w:i/>
                                <w:iCs/>
                              </w:rPr>
                              <w:t xml:space="preserve">C </w:t>
                            </w:r>
                            <w:r>
                              <w:rPr>
                                <w:vertAlign w:val="subscript"/>
                              </w:rPr>
                              <w:t>10</w:t>
                            </w:r>
                            <w:r>
                              <w:t xml:space="preserve">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4" type="#_x0000_t202" style="position:absolute;margin-left:130.05pt;margin-top:12.45pt;width:371.7pt;height:32.8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" filled="f" stroked="f">
                <v:textbox>
                  <w:txbxContent>
                    <w:p w:rsidR="00771AE2" w:rsidRDefault="00771AE2" w:rsidP="00771AE2">
                      <w:proofErr w:type="gramStart"/>
                      <w:r>
                        <w:t xml:space="preserve">A.  </w:t>
                      </w:r>
                      <w:r>
                        <w:rPr>
                          <w:vertAlign w:val="subscript"/>
                        </w:rPr>
                        <w:t>4</w:t>
                      </w:r>
                      <w:proofErr w:type="gramEnd"/>
                      <w:r>
                        <w:rPr>
                          <w:vertAlign w:val="subscript"/>
                        </w:rPr>
                        <w:t xml:space="preserve">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>
                        <w:t xml:space="preserve">      </w:t>
                      </w:r>
                      <w:r>
                        <w:tab/>
                        <w:t xml:space="preserve">B.  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26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∙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sz w:val="20"/>
                                <w:szCs w:val="2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10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3</m:t>
                            </m:r>
                          </m:sup>
                        </m:sSup>
                      </m:oMath>
                      <w:r>
                        <w:tab/>
                        <w:t xml:space="preserve">           C.   </w:t>
                      </w:r>
                      <w:r>
                        <w:rPr>
                          <w:vertAlign w:val="subscript"/>
                        </w:rPr>
                        <w:t xml:space="preserve">26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4</w:t>
                      </w:r>
                      <m:oMath>
                        <m:r>
                          <w:rPr>
                            <w:rFonts w:ascii="Cambria Math" w:hAnsi="Cambria Math"/>
                            <w:vertAlign w:val="subscript"/>
                          </w:rPr>
                          <m:t xml:space="preserve"> 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 xml:space="preserve">∙ </m:t>
                        </m:r>
                      </m:oMath>
                      <w:r>
                        <w:rPr>
                          <w:vertAlign w:val="subscript"/>
                        </w:rPr>
                        <w:t xml:space="preserve">10 </w:t>
                      </w:r>
                      <w:r w:rsidRPr="00B234AE">
                        <w:rPr>
                          <w:i/>
                          <w:iCs/>
                        </w:rPr>
                        <w:t>P</w:t>
                      </w:r>
                      <w:r>
                        <w:rPr>
                          <w:i/>
                          <w:iCs/>
                        </w:rPr>
                        <w:t xml:space="preserve"> </w:t>
                      </w:r>
                      <w:r>
                        <w:rPr>
                          <w:vertAlign w:val="subscript"/>
                        </w:rPr>
                        <w:t>3</w:t>
                      </w:r>
                      <m:oMath>
                        <m:r>
                          <w:rPr>
                            <w:rFonts w:ascii="Cambria Math" w:hAnsi="Cambria Math"/>
                            <w:vertAlign w:val="subscript"/>
                          </w:rPr>
                          <m:t xml:space="preserve"> </m:t>
                        </m:r>
                      </m:oMath>
                      <w:r>
                        <w:t xml:space="preserve">     </w:t>
                      </w:r>
                      <w:r>
                        <w:tab/>
                        <w:t xml:space="preserve">    D.  </w:t>
                      </w:r>
                      <w:r>
                        <w:rPr>
                          <w:vertAlign w:val="subscript"/>
                        </w:rPr>
                        <w:t xml:space="preserve">26 </w:t>
                      </w:r>
                      <w:r>
                        <w:rPr>
                          <w:i/>
                          <w:iCs/>
                        </w:rPr>
                        <w:t xml:space="preserve">C </w:t>
                      </w:r>
                      <w:r>
                        <w:rPr>
                          <w:vertAlign w:val="subscript"/>
                        </w:rPr>
                        <w:t>10</w:t>
                      </w:r>
                      <w:r>
                        <w:t xml:space="preserve">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771AE2" w:rsidRDefault="00771AE2" w:rsidP="00B234AE">
      <w:pPr>
        <w:pStyle w:val="NoSpacing"/>
      </w:pPr>
    </w:p>
    <w:p w:rsidR="00771AE2" w:rsidRDefault="00771AE2" w:rsidP="00B234AE">
      <w:pPr>
        <w:pStyle w:val="NoSpacing"/>
      </w:pPr>
    </w:p>
    <w:p w:rsidR="00771AE2" w:rsidRDefault="00771AE2" w:rsidP="00B234AE">
      <w:pPr>
        <w:pStyle w:val="NoSpacing"/>
      </w:pPr>
    </w:p>
    <w:p w:rsidR="0055310E" w:rsidRPr="00BF36ED" w:rsidRDefault="00BF36ED" w:rsidP="00B234AE">
      <w:pPr>
        <w:pStyle w:val="NoSpacing"/>
        <w:rPr>
          <w:b/>
        </w:rPr>
      </w:pPr>
      <w:r w:rsidRPr="008412F6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749008A5" wp14:editId="54A8A032">
                <wp:simplePos x="0" y="0"/>
                <wp:positionH relativeFrom="column">
                  <wp:posOffset>-61595</wp:posOffset>
                </wp:positionH>
                <wp:positionV relativeFrom="paragraph">
                  <wp:posOffset>-43787</wp:posOffset>
                </wp:positionV>
                <wp:extent cx="3906317" cy="284480"/>
                <wp:effectExtent l="0" t="0" r="18415" b="20320"/>
                <wp:wrapNone/>
                <wp:docPr id="127" name="Rectangle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06317" cy="28448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27" o:spid="_x0000_s1026" style="position:absolute;margin-left:-4.85pt;margin-top:-3.45pt;width:307.6pt;height:22.4pt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" filled="f" strokecolor="#243f60 [1604]" strokeweight="2pt"/>
            </w:pict>
          </mc:Fallback>
        </mc:AlternateContent>
      </w:r>
      <w:r w:rsidR="0055310E" w:rsidRPr="00BF36ED">
        <w:rPr>
          <w:b/>
        </w:rPr>
        <w:t>Target #</w:t>
      </w:r>
      <w:r w:rsidR="007D531F" w:rsidRPr="00BF36ED">
        <w:rPr>
          <w:b/>
        </w:rPr>
        <w:t>5</w:t>
      </w:r>
      <w:r w:rsidR="0055310E" w:rsidRPr="00BF36ED">
        <w:rPr>
          <w:b/>
        </w:rPr>
        <w:t xml:space="preserve"> </w:t>
      </w:r>
      <w:r w:rsidR="002712AB" w:rsidRPr="00BF36ED">
        <w:rPr>
          <w:b/>
        </w:rPr>
        <w:t>–</w:t>
      </w:r>
      <w:r w:rsidR="0055310E" w:rsidRPr="00BF36ED">
        <w:rPr>
          <w:b/>
        </w:rPr>
        <w:t xml:space="preserve"> </w:t>
      </w:r>
      <w:r w:rsidR="002712AB" w:rsidRPr="00BF36ED">
        <w:rPr>
          <w:b/>
        </w:rPr>
        <w:t>I can find the probability of multiple events occurring.</w:t>
      </w:r>
    </w:p>
    <w:p w:rsidR="007D531F" w:rsidRDefault="007D531F" w:rsidP="007F27C7">
      <w:pPr>
        <w:pStyle w:val="NoSpacing"/>
      </w:pPr>
    </w:p>
    <w:p w:rsidR="00C041C1" w:rsidRPr="00771AE2" w:rsidRDefault="00C041C1" w:rsidP="00EC1355">
      <w:pPr>
        <w:pStyle w:val="NoSpacing"/>
        <w:numPr>
          <w:ilvl w:val="0"/>
          <w:numId w:val="14"/>
        </w:numPr>
      </w:pPr>
      <w:r w:rsidRPr="00771AE2">
        <w:t xml:space="preserve"> </w:t>
      </w:r>
      <w:r w:rsidR="00C97528" w:rsidRPr="00771AE2">
        <w:t>How do you calculate the probability of the same event occurring four times in a row?  Give an example.</w:t>
      </w:r>
    </w:p>
    <w:p w:rsidR="00C041C1" w:rsidRDefault="00C041C1" w:rsidP="00C041C1">
      <w:pPr>
        <w:pStyle w:val="NoSpacing"/>
        <w:ind w:left="720"/>
      </w:pPr>
    </w:p>
    <w:p w:rsidR="00CD6540" w:rsidRPr="00771AE2" w:rsidRDefault="00CD6540" w:rsidP="00C041C1">
      <w:pPr>
        <w:pStyle w:val="NoSpacing"/>
        <w:ind w:left="720"/>
      </w:pPr>
    </w:p>
    <w:p w:rsidR="00C041C1" w:rsidRPr="00771AE2" w:rsidRDefault="00C041C1" w:rsidP="00C041C1">
      <w:pPr>
        <w:pStyle w:val="NoSpacing"/>
        <w:ind w:left="720"/>
      </w:pPr>
    </w:p>
    <w:p w:rsidR="00C041C1" w:rsidRPr="00771AE2" w:rsidRDefault="00C041C1" w:rsidP="00C041C1">
      <w:pPr>
        <w:pStyle w:val="NoSpacing"/>
        <w:ind w:left="720"/>
      </w:pPr>
    </w:p>
    <w:p w:rsidR="00DE2820" w:rsidRPr="00771AE2" w:rsidRDefault="00DE2820" w:rsidP="00C041C1">
      <w:pPr>
        <w:pStyle w:val="NoSpacing"/>
        <w:ind w:left="720"/>
      </w:pPr>
    </w:p>
    <w:p w:rsidR="00DE2820" w:rsidRPr="00771AE2" w:rsidRDefault="00DE2820" w:rsidP="00EC1355">
      <w:pPr>
        <w:pStyle w:val="NoSpacing"/>
        <w:numPr>
          <w:ilvl w:val="0"/>
          <w:numId w:val="14"/>
        </w:numPr>
        <w:sectPr w:rsidR="00DE2820" w:rsidRPr="00771AE2" w:rsidSect="008B0DAE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771AE2" w:rsidRPr="00771AE2" w:rsidRDefault="00771AE2" w:rsidP="00EC1355">
      <w:pPr>
        <w:pStyle w:val="NoSpacing"/>
        <w:numPr>
          <w:ilvl w:val="0"/>
          <w:numId w:val="14"/>
        </w:numPr>
        <w:sectPr w:rsidR="00771AE2" w:rsidRPr="00771AE2" w:rsidSect="00DE2820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C041C1" w:rsidRPr="00771AE2" w:rsidRDefault="00C97528" w:rsidP="00EC1355">
      <w:pPr>
        <w:pStyle w:val="NoSpacing"/>
        <w:numPr>
          <w:ilvl w:val="0"/>
          <w:numId w:val="14"/>
        </w:numPr>
      </w:pPr>
      <w:r w:rsidRPr="00771AE2">
        <w:lastRenderedPageBreak/>
        <w:t xml:space="preserve">______   </w:t>
      </w:r>
      <w:proofErr w:type="gramStart"/>
      <w:r w:rsidRPr="00771AE2">
        <w:t>What</w:t>
      </w:r>
      <w:proofErr w:type="gramEnd"/>
      <w:r w:rsidRPr="00771AE2">
        <w:t xml:space="preserve"> is the probability of rolling 4 on a dice twice in a row?</w:t>
      </w:r>
    </w:p>
    <w:p w:rsidR="00DE2820" w:rsidRPr="00771AE2" w:rsidRDefault="00DE2820" w:rsidP="00DE2820">
      <w:pPr>
        <w:pStyle w:val="NoSpacing"/>
      </w:pPr>
      <w:r w:rsidRPr="00771AE2">
        <w:rPr>
          <w:b/>
          <w:noProof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527FAD3F" wp14:editId="07262F45">
                <wp:simplePos x="0" y="0"/>
                <wp:positionH relativeFrom="column">
                  <wp:posOffset>1467016</wp:posOffset>
                </wp:positionH>
                <wp:positionV relativeFrom="paragraph">
                  <wp:posOffset>47653</wp:posOffset>
                </wp:positionV>
                <wp:extent cx="3848431" cy="416560"/>
                <wp:effectExtent l="0" t="0" r="0" b="2540"/>
                <wp:wrapNone/>
                <wp:docPr id="3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431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2820" w:rsidRDefault="00E02210" w:rsidP="00DE2820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  <w:r w:rsidR="00DE2820">
                              <w:t>B</w:t>
                            </w:r>
                            <w:r>
                              <w:t xml:space="preserve">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6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  <w:r w:rsidR="00DE2820">
                              <w:t>C</w:t>
                            </w:r>
                            <w:r>
                              <w:t xml:space="preserve">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4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  <w:r w:rsidR="00DE2820">
                              <w:t>D</w:t>
                            </w:r>
                            <w:r>
                              <w:t xml:space="preserve">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36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5" type="#_x0000_t202" style="position:absolute;margin-left:115.5pt;margin-top:3.75pt;width:303.05pt;height:32.8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" filled="f" stroked="f">
                <v:textbox>
                  <w:txbxContent>
                    <w:p w:rsidR="00DE2820" w:rsidRDefault="00E02210" w:rsidP="00DE2820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  <w:r w:rsidR="00DE2820">
                        <w:t>B</w:t>
                      </w:r>
                      <w:r>
                        <w:t xml:space="preserve">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6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  <w:r w:rsidR="00DE2820">
                        <w:t>C</w:t>
                      </w:r>
                      <w:r>
                        <w:t xml:space="preserve">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  <w:r w:rsidR="00DE2820">
                        <w:t>D</w:t>
                      </w:r>
                      <w:r>
                        <w:t xml:space="preserve">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6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Pr="00771AE2" w:rsidRDefault="00DE2820" w:rsidP="00DE2820">
      <w:pPr>
        <w:pStyle w:val="NoSpacing"/>
      </w:pPr>
    </w:p>
    <w:p w:rsidR="00771AE2" w:rsidRPr="00771AE2" w:rsidRDefault="00771AE2" w:rsidP="00DE2820">
      <w:pPr>
        <w:pStyle w:val="NoSpacing"/>
      </w:pPr>
    </w:p>
    <w:p w:rsidR="00DE2820" w:rsidRPr="00771AE2" w:rsidRDefault="00771AE2" w:rsidP="00DE2820">
      <w:pPr>
        <w:pStyle w:val="NoSpacing"/>
      </w:pPr>
      <w:r w:rsidRPr="00771AE2">
        <w:rPr>
          <w:noProof/>
          <w:color w:val="0000FF"/>
        </w:rPr>
        <w:drawing>
          <wp:anchor distT="0" distB="0" distL="114300" distR="114300" simplePos="0" relativeHeight="251757568" behindDoc="1" locked="0" layoutInCell="1" allowOverlap="1" wp14:anchorId="5EF01453" wp14:editId="3B489F13">
            <wp:simplePos x="0" y="0"/>
            <wp:positionH relativeFrom="column">
              <wp:posOffset>5676900</wp:posOffset>
            </wp:positionH>
            <wp:positionV relativeFrom="paragraph">
              <wp:posOffset>79375</wp:posOffset>
            </wp:positionV>
            <wp:extent cx="1041400" cy="1041400"/>
            <wp:effectExtent l="0" t="0" r="6350" b="6350"/>
            <wp:wrapTight wrapText="bothSides">
              <wp:wrapPolygon edited="0">
                <wp:start x="0" y="0"/>
                <wp:lineTo x="0" y="21337"/>
                <wp:lineTo x="21337" y="21337"/>
                <wp:lineTo x="21337" y="0"/>
                <wp:lineTo x="0" y="0"/>
              </wp:wrapPolygon>
            </wp:wrapTight>
            <wp:docPr id="118" name="Picture 118" descr="http://mdk12.org/assessments/high_school/look_like/2007/algebra/images/30_q.gif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mdk12.org/assessments/high_school/look_like/2007/algebra/images/30_q.gif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04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7528" w:rsidRPr="00771AE2" w:rsidRDefault="00C97528" w:rsidP="00EC1355">
      <w:pPr>
        <w:pStyle w:val="NoSpacing"/>
        <w:numPr>
          <w:ilvl w:val="0"/>
          <w:numId w:val="14"/>
        </w:numPr>
      </w:pPr>
      <w:r w:rsidRPr="00771AE2">
        <w:t xml:space="preserve">______     </w:t>
      </w:r>
      <w:proofErr w:type="gramStart"/>
      <w:r w:rsidRPr="00771AE2">
        <w:t>What</w:t>
      </w:r>
      <w:proofErr w:type="gramEnd"/>
      <w:r w:rsidRPr="00771AE2">
        <w:t xml:space="preserve"> is the probability of spinning a 3 with the spinner three times in a row?</w:t>
      </w:r>
    </w:p>
    <w:p w:rsidR="00DE2820" w:rsidRPr="00771AE2" w:rsidRDefault="00E02210" w:rsidP="00DE2820">
      <w:pPr>
        <w:pStyle w:val="NoSpacing"/>
      </w:pPr>
      <w:r w:rsidRPr="00771AE2">
        <w:rPr>
          <w:b/>
          <w:noProof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21C89457" wp14:editId="26EFA533">
                <wp:simplePos x="0" y="0"/>
                <wp:positionH relativeFrom="column">
                  <wp:posOffset>1476127</wp:posOffset>
                </wp:positionH>
                <wp:positionV relativeFrom="paragraph">
                  <wp:posOffset>55245</wp:posOffset>
                </wp:positionV>
                <wp:extent cx="3848100" cy="416560"/>
                <wp:effectExtent l="0" t="0" r="0" b="2540"/>
                <wp:wrapNone/>
                <wp:docPr id="35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2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12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8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512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6" type="#_x0000_t202" style="position:absolute;margin-left:116.25pt;margin-top:4.35pt;width:303pt;height:32.8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" filled="f" stroked="f">
                <v:textbox>
                  <w:txbxContent>
                    <w:p w:rsidR="00E02210" w:rsidRDefault="00E02210" w:rsidP="00E02210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12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B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8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512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Pr="00771AE2" w:rsidRDefault="00DE2820" w:rsidP="00DE2820">
      <w:pPr>
        <w:pStyle w:val="NoSpacing"/>
      </w:pPr>
    </w:p>
    <w:p w:rsidR="00DE2820" w:rsidRPr="00771AE2" w:rsidRDefault="00DE2820" w:rsidP="00DE2820">
      <w:pPr>
        <w:pStyle w:val="NoSpacing"/>
      </w:pPr>
    </w:p>
    <w:p w:rsidR="00771AE2" w:rsidRDefault="00771AE2" w:rsidP="00DE2820">
      <w:pPr>
        <w:pStyle w:val="NoSpacing"/>
        <w:rPr>
          <w:b/>
        </w:rPr>
      </w:pPr>
    </w:p>
    <w:p w:rsidR="00DE2820" w:rsidRPr="00771AE2" w:rsidRDefault="00DE2820" w:rsidP="00DE2820">
      <w:pPr>
        <w:pStyle w:val="NoSpacing"/>
        <w:rPr>
          <w:b/>
        </w:rPr>
      </w:pPr>
      <w:r w:rsidRPr="00771AE2">
        <w:rPr>
          <w:b/>
        </w:rPr>
        <w:t>Use the diagram at right for #</w:t>
      </w:r>
      <w:r w:rsidR="00CD6540">
        <w:rPr>
          <w:b/>
        </w:rPr>
        <w:t>38</w:t>
      </w:r>
      <w:r w:rsidRPr="00771AE2">
        <w:rPr>
          <w:b/>
        </w:rPr>
        <w:t>-</w:t>
      </w:r>
      <w:r w:rsidR="00CD6540">
        <w:rPr>
          <w:b/>
        </w:rPr>
        <w:t>43</w:t>
      </w:r>
      <w:r w:rsidRPr="00771AE2">
        <w:rPr>
          <w:b/>
        </w:rPr>
        <w:t>.</w:t>
      </w:r>
    </w:p>
    <w:p w:rsidR="00DE2820" w:rsidRDefault="00DE2820" w:rsidP="00DE2820">
      <w:pPr>
        <w:pStyle w:val="NoSpacing"/>
      </w:pPr>
    </w:p>
    <w:p w:rsidR="00CD6540" w:rsidRPr="00771AE2" w:rsidRDefault="00CD6540" w:rsidP="00DE2820">
      <w:pPr>
        <w:pStyle w:val="NoSpacing"/>
      </w:pPr>
    </w:p>
    <w:p w:rsidR="00C97528" w:rsidRPr="00771AE2" w:rsidRDefault="00B53586" w:rsidP="00EC1355">
      <w:pPr>
        <w:pStyle w:val="NoSpacing"/>
        <w:numPr>
          <w:ilvl w:val="0"/>
          <w:numId w:val="14"/>
        </w:numPr>
      </w:pPr>
      <w:r w:rsidRPr="00771AE2">
        <w:t xml:space="preserve">______     Find </w:t>
      </w:r>
      <w:proofErr w:type="gramStart"/>
      <w:r w:rsidRPr="00771AE2">
        <w:t>P(</w:t>
      </w:r>
      <w:proofErr w:type="gramEnd"/>
      <w:r w:rsidRPr="00771AE2">
        <w:t>striped then black) if the marble is replaced after the first draw.</w:t>
      </w:r>
    </w:p>
    <w:p w:rsidR="00771AE2" w:rsidRDefault="00E02210" w:rsidP="00DE2820">
      <w:pPr>
        <w:pStyle w:val="NoSpacing"/>
      </w:pPr>
      <w:r w:rsidRPr="00771AE2">
        <w:rPr>
          <w:b/>
          <w:noProof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49CA552F" wp14:editId="7232D113">
                <wp:simplePos x="0" y="0"/>
                <wp:positionH relativeFrom="column">
                  <wp:posOffset>1475740</wp:posOffset>
                </wp:positionH>
                <wp:positionV relativeFrom="paragraph">
                  <wp:posOffset>93980</wp:posOffset>
                </wp:positionV>
                <wp:extent cx="3848100" cy="416560"/>
                <wp:effectExtent l="0" t="0" r="0" b="2540"/>
                <wp:wrapNone/>
                <wp:docPr id="3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2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9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7" type="#_x0000_t202" style="position:absolute;margin-left:116.2pt;margin-top:7.4pt;width:303pt;height:32.8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" filled="f" stroked="f">
                <v:textbox>
                  <w:txbxContent>
                    <w:p w:rsidR="00E02210" w:rsidRDefault="00E02210" w:rsidP="00E02210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B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Pr="00771AE2" w:rsidRDefault="00DE2820" w:rsidP="00DE2820">
      <w:pPr>
        <w:pStyle w:val="NoSpacing"/>
      </w:pPr>
    </w:p>
    <w:p w:rsidR="00DE2820" w:rsidRPr="00771AE2" w:rsidRDefault="00DE2820" w:rsidP="00DE2820">
      <w:pPr>
        <w:pStyle w:val="NoSpacing"/>
      </w:pPr>
    </w:p>
    <w:p w:rsidR="00DE2820" w:rsidRPr="00771AE2" w:rsidRDefault="00DE2820" w:rsidP="00DE2820">
      <w:pPr>
        <w:pStyle w:val="NoSpacing"/>
      </w:pPr>
    </w:p>
    <w:p w:rsidR="00B53586" w:rsidRDefault="00B53586" w:rsidP="00EC1355">
      <w:pPr>
        <w:pStyle w:val="NoSpacing"/>
        <w:numPr>
          <w:ilvl w:val="0"/>
          <w:numId w:val="14"/>
        </w:numPr>
      </w:pPr>
      <w:r w:rsidRPr="00771AE2">
        <w:t xml:space="preserve">______     Find </w:t>
      </w:r>
      <w:proofErr w:type="gramStart"/>
      <w:r w:rsidRPr="00771AE2">
        <w:t>P(</w:t>
      </w:r>
      <w:proofErr w:type="gramEnd"/>
      <w:r w:rsidRPr="00771AE2">
        <w:t>striped then black) if the marble is not replaced after the first draw.</w:t>
      </w:r>
    </w:p>
    <w:p w:rsidR="00771AE2" w:rsidRDefault="00E02210" w:rsidP="00771AE2">
      <w:pPr>
        <w:pStyle w:val="NoSpacing"/>
      </w:pPr>
      <w:r w:rsidRPr="00771AE2">
        <w:rPr>
          <w:b/>
          <w:noProof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647A0C7D" wp14:editId="393E0196">
                <wp:simplePos x="0" y="0"/>
                <wp:positionH relativeFrom="column">
                  <wp:posOffset>1476900</wp:posOffset>
                </wp:positionH>
                <wp:positionV relativeFrom="paragraph">
                  <wp:posOffset>132715</wp:posOffset>
                </wp:positionV>
                <wp:extent cx="3848100" cy="416560"/>
                <wp:effectExtent l="0" t="0" r="0" b="2540"/>
                <wp:wrapNone/>
                <wp:docPr id="3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r>
                              <w:t xml:space="preserve">A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9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B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9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C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  <w:t xml:space="preserve">D.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</w:rPr>
                                    <m:t>7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</w:rPr>
                                    <m:t>10</m:t>
                                  </m:r>
                                </m:den>
                              </m:f>
                            </m:oMath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8" type="#_x0000_t202" style="position:absolute;margin-left:116.3pt;margin-top:10.45pt;width:303pt;height:32.8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" filled="f" stroked="f">
                <v:textbox>
                  <w:txbxContent>
                    <w:p w:rsidR="00E02210" w:rsidRDefault="00E02210" w:rsidP="00E02210">
                      <w:r>
                        <w:t xml:space="preserve">A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9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B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9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C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  <w:t xml:space="preserve">D.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10</m:t>
                            </m:r>
                          </m:den>
                        </m:f>
                      </m:oMath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Pr="00771AE2">
        <w:rPr>
          <w:noProof/>
          <w:color w:val="0000FF"/>
        </w:rPr>
        <mc:AlternateContent>
          <mc:Choice Requires="wpg">
            <w:drawing>
              <wp:anchor distT="0" distB="0" distL="114300" distR="114300" simplePos="0" relativeHeight="251760640" behindDoc="1" locked="0" layoutInCell="1" allowOverlap="1" wp14:anchorId="1ACF99BB" wp14:editId="2949644A">
                <wp:simplePos x="0" y="0"/>
                <wp:positionH relativeFrom="column">
                  <wp:posOffset>6113145</wp:posOffset>
                </wp:positionH>
                <wp:positionV relativeFrom="paragraph">
                  <wp:posOffset>127000</wp:posOffset>
                </wp:positionV>
                <wp:extent cx="744220" cy="1148080"/>
                <wp:effectExtent l="0" t="0" r="17780" b="13970"/>
                <wp:wrapSquare wrapText="bothSides"/>
                <wp:docPr id="320" name="Group 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44220" cy="1148080"/>
                          <a:chOff x="576" y="1652"/>
                          <a:chExt cx="1593" cy="2258"/>
                        </a:xfrm>
                      </wpg:grpSpPr>
                      <wps:wsp>
                        <wps:cNvPr id="321" name="Oval 4"/>
                        <wps:cNvSpPr>
                          <a:spLocks noChangeArrowheads="1"/>
                        </wps:cNvSpPr>
                        <wps:spPr bwMode="auto">
                          <a:xfrm>
                            <a:off x="576" y="1652"/>
                            <a:ext cx="1593" cy="3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2" name="Oval 5"/>
                        <wps:cNvSpPr>
                          <a:spLocks noChangeArrowheads="1"/>
                        </wps:cNvSpPr>
                        <wps:spPr bwMode="auto">
                          <a:xfrm>
                            <a:off x="576" y="3582"/>
                            <a:ext cx="1593" cy="328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576" y="3338"/>
                            <a:ext cx="1593" cy="42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Line 7"/>
                        <wps:cNvCnPr/>
                        <wps:spPr bwMode="auto">
                          <a:xfrm>
                            <a:off x="576" y="1809"/>
                            <a:ext cx="0" cy="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5" name="Line 8"/>
                        <wps:cNvCnPr/>
                        <wps:spPr bwMode="auto">
                          <a:xfrm>
                            <a:off x="2169" y="1809"/>
                            <a:ext cx="0" cy="19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6" name="Oval 9" descr="Light upward diagonal"/>
                        <wps:cNvSpPr>
                          <a:spLocks noChangeArrowheads="1"/>
                        </wps:cNvSpPr>
                        <wps:spPr bwMode="auto">
                          <a:xfrm>
                            <a:off x="1006" y="3278"/>
                            <a:ext cx="249" cy="250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7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922" y="3600"/>
                            <a:ext cx="250" cy="2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8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1211" y="3510"/>
                            <a:ext cx="250" cy="2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9" name="Oval 12" descr="Light upward diagonal"/>
                        <wps:cNvSpPr>
                          <a:spLocks noChangeArrowheads="1"/>
                        </wps:cNvSpPr>
                        <wps:spPr bwMode="auto">
                          <a:xfrm>
                            <a:off x="1625" y="3372"/>
                            <a:ext cx="249" cy="250"/>
                          </a:xfrm>
                          <a:prstGeom prst="ellipse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0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1375" y="3206"/>
                            <a:ext cx="249" cy="2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1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1874" y="3530"/>
                            <a:ext cx="249" cy="2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2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1830" y="3166"/>
                            <a:ext cx="250" cy="2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3" name="Oval 16"/>
                        <wps:cNvSpPr>
                          <a:spLocks noChangeArrowheads="1"/>
                        </wps:cNvSpPr>
                        <wps:spPr bwMode="auto">
                          <a:xfrm>
                            <a:off x="1474" y="3602"/>
                            <a:ext cx="250" cy="249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4" name="Oval 17"/>
                        <wps:cNvSpPr>
                          <a:spLocks noChangeArrowheads="1"/>
                        </wps:cNvSpPr>
                        <wps:spPr bwMode="auto">
                          <a:xfrm>
                            <a:off x="656" y="3449"/>
                            <a:ext cx="250" cy="2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5" name="Oval 18"/>
                        <wps:cNvSpPr>
                          <a:spLocks noChangeArrowheads="1"/>
                        </wps:cNvSpPr>
                        <wps:spPr bwMode="auto">
                          <a:xfrm>
                            <a:off x="712" y="3166"/>
                            <a:ext cx="250" cy="25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0" o:spid="_x0000_s1026" style="position:absolute;margin-left:481.35pt;margin-top:10pt;width:58.6pt;height:90.4pt;z-index:-251555840" coordorigin="576,1652" coordsize="1593,2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">
                <v:oval id="Oval 4" o:spid="_x0000_s1027" style="position:absolute;left:576;top:1652;width:1593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z+9MMA&#10;AADcAAAADwAAAGRycy9kb3ducmV2LnhtbESPQWvCQBSE70L/w/IK3nQTg1JSV5GKoAcPje39kX0m&#10;wezbkH2N6b/vCkKPw8x8w6y3o2vVQH1oPBtI5wko4tLbhisDX5fD7A1UEGSLrWcy8EsBtpuXyRpz&#10;6+/8SUMhlYoQDjkaqEW6XOtQ1uQwzH1HHL2r7x1KlH2lbY/3CHetXiTJSjtsOC7U2NFHTeWt+HEG&#10;9tWuWA06k2V23R9lefs+n7LUmOnruHsHJTTKf/jZPloD2SK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Jz+9MMAAADcAAAADwAAAAAAAAAAAAAAAACYAgAAZHJzL2Rv&#10;d25yZXYueG1sUEsFBgAAAAAEAAQA9QAAAIgDAAAAAA==&#10;"/>
                <v:oval id="Oval 5" o:spid="_x0000_s1028" style="position:absolute;left:576;top:3582;width:1593;height: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5gg8MA&#10;AADcAAAADwAAAGRycy9kb3ducmV2LnhtbESPQWvCQBSE70L/w/IK3nRjglJSV5GKoAcPje39kX0m&#10;wezbkH2N6b/vCkKPw8x8w6y3o2vVQH1oPBtYzBNQxKW3DVcGvi6H2RuoIMgWW89k4JcCbDcvkzXm&#10;1t/5k4ZCKhUhHHI0UIt0udahrMlhmPuOOHpX3zuUKPtK2x7vEe5anSbJSjtsOC7U2NFHTeWt+HEG&#10;9tWuWA06k2V23R9lefs+n7KFMdPXcfcOSmiU//CzfbQGsjSFx5l4BP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5gg8MAAADcAAAADwAAAAAAAAAAAAAAAACYAgAAZHJzL2Rv&#10;d25yZXYueG1sUEsFBgAAAAAEAAQA9QAAAIgDAAAAAA==&#10;"/>
                <v:rect id="Rectangle 6" o:spid="_x0000_s1029" style="position:absolute;left:576;top:3338;width:159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sMxsUA&#10;AADcAAAADwAAAGRycy9kb3ducmV2LnhtbESPW2sCMRSE3wv+h3CEvtVEty7tdqNIQShUH7xAXw+b&#10;sxfcnKybqNt/bwoFH4eZ+YbJl4NtxZV63zjWMJ0oEMSFMw1XGo6H9csbCB+QDbaOScMveVguRk85&#10;ZsbdeEfXfahEhLDPUEMdQpdJ6YuaLPqJ64ijV7reYoiyr6Tp8RbhtpUzpVJpseG4UGNHnzUVp/3F&#10;asD01Zy3ZbI5fF9SfK8GtZ7/KK2fx8PqA0SgITzC/+0voyGZJfB3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qwzGxQAAANwAAAAPAAAAAAAAAAAAAAAAAJgCAABkcnMv&#10;ZG93bnJldi54bWxQSwUGAAAAAAQABAD1AAAAigMAAAAA&#10;" stroked="f"/>
                <v:line id="Line 7" o:spid="_x0000_s1030" style="position:absolute;visibility:visible;mso-wrap-style:square" from="576,1809" to="576,3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M0XM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szRcxwAAANwAAAAPAAAAAAAA&#10;AAAAAAAAAKECAABkcnMvZG93bnJldi54bWxQSwUGAAAAAAQABAD5AAAAlQMAAAAA&#10;"/>
                <v:line id="Line 8" o:spid="_x0000_s1031" style="position:absolute;visibility:visible;mso-wrap-style:square" from="2169,1809" to="2169,3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+Rx8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JuMX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/5HHxwAAANwAAAAPAAAAAAAA&#10;AAAAAAAAAKECAABkcnMvZG93bnJldi54bWxQSwUGAAAAAAQABAD5AAAAlQMAAAAA&#10;"/>
                <v:oval id="Oval 9" o:spid="_x0000_s1032" alt="Light upward diagonal" style="position:absolute;left:1006;top:3278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/WtsQA&#10;AADcAAAADwAAAGRycy9kb3ducmV2LnhtbESPT2vCQBTE74LfYXlCb2ZTC0FTVyli6R9PiYX2+Mg+&#10;s8Hs25DdxvTbdwXB4zAzv2HW29G2YqDeN44VPCYpCOLK6YZrBV/H1/kShA/IGlvHpOCPPGw308ka&#10;c+0uXNBQhlpECPscFZgQulxKXxmy6BPXEUfv5HqLIcq+lrrHS4TbVi7SNJMWG44LBjvaGarO5a9V&#10;8HYoPuknzUyhP8phlfE37wdW6mE2vjyDCDSGe/jWftcKnhYZXM/EI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P1rbEAAAA3AAAAA8AAAAAAAAAAAAAAAAAmAIAAGRycy9k&#10;b3ducmV2LnhtbFBLBQYAAAAABAAEAPUAAACJAwAAAAA=&#10;" fillcolor="black">
                  <v:fill r:id="rId13" o:title="" type="pattern"/>
                </v:oval>
                <v:oval id="Oval 10" o:spid="_x0000_s1033" style="position:absolute;left:922;top:3600;width:25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nDG8QA&#10;AADcAAAADwAAAGRycy9kb3ducmV2LnhtbESPT2vCQBTE70K/w/IKvelGg3+IriKVgh56MLb3R/aZ&#10;BLNvQ/Y1pt++KxQ8DjPzG2azG1yjeupC7dnAdJKAIi68rbk08HX5GK9ABUG22HgmA78UYLd9GW0w&#10;s/7OZ+pzKVWEcMjQQCXSZlqHoiKHYeJb4uhdfedQouxKbTu8R7hr9CxJFtphzXGhwpbeKypu+Y8z&#10;cCj3+aLXqczT6+Eo89v35ymdGvP2OuzXoIQGeYb/20drIJ0t4XEmHgG9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5wxvEAAAA3AAAAA8AAAAAAAAAAAAAAAAAmAIAAGRycy9k&#10;b3ducmV2LnhtbFBLBQYAAAAABAAEAPUAAACJAwAAAAA=&#10;"/>
                <v:oval id="Oval 11" o:spid="_x0000_s1034" style="position:absolute;left:1211;top:3510;width:250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ZXacAA&#10;AADcAAAADwAAAGRycy9kb3ducmV2LnhtbERPTYvCMBC9C/6HMII3TbUoUo0iyoJ78LDd9T40Y1ts&#10;JqWZrfXfbw7CHh/ve3cYXKN66kLt2cBinoAiLrytuTTw8/0x24AKgmyx8UwGXhTgsB+PdphZ/+Qv&#10;6nMpVQzhkKGBSqTNtA5FRQ7D3LfEkbv7zqFE2JXadviM4a7RyyRZa4c1x4YKWzpVVDzyX2fgXB7z&#10;da9TWaX380VWj9v1M10YM50Mxy0ooUH+xW/3xRpIl3FtPBOPgN7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aZXacAAAADcAAAADwAAAAAAAAAAAAAAAACYAgAAZHJzL2Rvd25y&#10;ZXYueG1sUEsFBgAAAAAEAAQA9QAAAIUDAAAAAA==&#10;"/>
                <v:oval id="Oval 12" o:spid="_x0000_s1035" alt="Light upward diagonal" style="position:absolute;left:1625;top:3372;width:249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BCxMMA&#10;AADcAAAADwAAAGRycy9kb3ducmV2LnhtbESPQWvCQBSE7wX/w/IEb3VThaCpq5RSUespqWCPj+xr&#10;NjT7NmTXGP99VxB6HGbmG2a1GWwjeup87VjByzQBQVw6XXOl4PS1fV6A8AFZY+OYFNzIw2Y9elph&#10;pt2Vc+qLUIkIYZ+hAhNCm0npS0MW/dS1xNH7cZ3FEGVXSd3hNcJtI2dJkkqLNccFgy29Gyp/i4tV&#10;sDvmn/SdpCbXh6Jfpnzmj56VmoyHt1cQgYbwH36091rBfLaE+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VBCxMMAAADcAAAADwAAAAAAAAAAAAAAAACYAgAAZHJzL2Rv&#10;d25yZXYueG1sUEsFBgAAAAAEAAQA9QAAAIgDAAAAAA==&#10;" fillcolor="black">
                  <v:fill r:id="rId13" o:title="" type="pattern"/>
                </v:oval>
                <v:oval id="Oval 13" o:spid="_x0000_s1036" style="position:absolute;left:1375;top:3206;width:24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FXtsAA&#10;AADcAAAADwAAAGRycy9kb3ducmV2LnhtbERPTYvCMBC9C/sfwgheRFMVRbpGWQouXrf24HFsZtti&#10;MylJ1rb/3hyEPT7e9+E0mFY8yfnGsoLVMgFBXFrdcKWguJ4XexA+IGtsLZOCkTycjh+TA6ba9vxD&#10;zzxUIoawT1FBHUKXSunLmgz6pe2II/drncEQoaukdtjHcNPKdZLspMGGY0ONHWU1lY/8zyhw827M&#10;xkt2Xt35O9/2e33bFVqp2XT4+gQRaAj/4rf7ohVsNnF+PBOPgD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HFXtsAAAADcAAAADwAAAAAAAAAAAAAAAACYAgAAZHJzL2Rvd25y&#10;ZXYueG1sUEsFBgAAAAAEAAQA9QAAAIUDAAAAAA==&#10;" fillcolor="black"/>
                <v:oval id="Oval 14" o:spid="_x0000_s1037" style="position:absolute;left:1874;top:3530;width:249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3yLcMA&#10;AADcAAAADwAAAGRycy9kb3ducmV2LnhtbESPQWvCQBSE74X+h+UVeil1E0WR1FUkoHg15uDxmX1N&#10;QrNvw+5qkn/fFQo9DjPzDbPZjaYTD3K+tawgnSUgiCurW64VlJfD5xqED8gaO8ukYCIPu+3rywYz&#10;bQc+06MItYgQ9hkqaELoMyl91ZBBP7M9cfS+rTMYonS11A6HCDednCfJShpsOS402FPeUPVT3I0C&#10;99FP+XTKD+mNj8VyWOvrqtRKvb+N+y8QgcbwH/5rn7SCxSKF55l4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z3yLcMAAADcAAAADwAAAAAAAAAAAAAAAACYAgAAZHJzL2Rv&#10;d25yZXYueG1sUEsFBgAAAAAEAAQA9QAAAIgDAAAAAA==&#10;" fillcolor="black"/>
                <v:oval id="Oval 15" o:spid="_x0000_s1038" style="position:absolute;left:1830;top:3166;width:25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9sWsMA&#10;AADcAAAADwAAAGRycy9kb3ducmV2LnhtbESPQYvCMBSE78L+h/AWvIimKop0jbIUFK9bPXh8Nm/b&#10;ss1LSaJt/71ZEDwOM/MNs933phEPcr62rGA+S0AQF1bXXCq4nA/TDQgfkDU2lknBQB72u4/RFlNt&#10;O/6hRx5KESHsU1RQhdCmUvqiIoN+Zlvi6P1aZzBE6UqpHXYRbhq5SJK1NFhzXKiwpayi4i+/GwVu&#10;0g7ZcMoO8xsf81W30df1RSs1/uy/v0AE6sM7/GqftILlcgH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+9sWsMAAADcAAAADwAAAAAAAAAAAAAAAACYAgAAZHJzL2Rv&#10;d25yZXYueG1sUEsFBgAAAAAEAAQA9QAAAIgDAAAAAA==&#10;" fillcolor="black"/>
                <v:oval id="Oval 16" o:spid="_x0000_s1039" style="position:absolute;left:1474;top:3602;width:250;height:2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PJwcMA&#10;AADcAAAADwAAAGRycy9kb3ducmV2LnhtbESPQWvCQBSE70L/w/IKvUjdaKhI6ioSULya5uDxmX1N&#10;QrNvw+5qkn/fFQo9DjPzDbPdj6YTD3K+taxguUhAEFdWt1wrKL+O7xsQPiBr7CyTgok87Hcvsy1m&#10;2g58oUcRahEh7DNU0ITQZ1L6qiGDfmF74uh9W2cwROlqqR0OEW46uUqStTTYclxosKe8oeqnuBsF&#10;bt5P+XTOj8sbn4qPYaOv61Ir9fY6Hj5BBBrDf/ivfdYK0jSF55l4BO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PJwcMAAADcAAAADwAAAAAAAAAAAAAAAACYAgAAZHJzL2Rv&#10;d25yZXYueG1sUEsFBgAAAAAEAAQA9QAAAIgDAAAAAA==&#10;" fillcolor="black"/>
                <v:oval id="Oval 17" o:spid="_x0000_s1040" style="position:absolute;left:656;top:3449;width:25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pRtcQA&#10;AADcAAAADwAAAGRycy9kb3ducmV2LnhtbESPT2vCQBTE7wW/w/IKvZS6sf5BUleRgMWrMQePr9nX&#10;JDT7NuxuTfLtXUHwOMzMb5jNbjCtuJLzjWUFs2kCgri0uuFKQXE+fKxB+ICssbVMCkbysNtOXjaY&#10;atvzia55qESEsE9RQR1Cl0rpy5oM+qntiKP3a53BEKWrpHbYR7hp5WeSrKTBhuNCjR1lNZV/+b9R&#10;4N67MRuP2WH2w9/5sl/ry6rQSr29DvsvEIGG8Aw/2ketYD5fwP1MPAJye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KUbXEAAAA3AAAAA8AAAAAAAAAAAAAAAAAmAIAAGRycy9k&#10;b3ducmV2LnhtbFBLBQYAAAAABAAEAPUAAACJAwAAAAA=&#10;" fillcolor="black"/>
                <v:oval id="Oval 18" o:spid="_x0000_s1041" style="position:absolute;left:712;top:3166;width:250;height:2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5uKsQA&#10;AADcAAAADwAAAGRycy9kb3ducmV2LnhtbESPQWvCQBSE7wX/w/IK3urGLpGSuooogj300LS9P7LP&#10;JJh9G7KvMf57t1DocZiZb5j1dvKdGmmIbWALy0UGirgKruXawtfn8ekFVBRkh11gsnCjCNvN7GGN&#10;hQtX/qCxlFolCMcCLTQifaF1rBryGBehJ07eOQweJcmh1m7Aa4L7Tj9n2Up7bDktNNjTvqHqUv54&#10;C4d6V65GbSQ358NJ8sv3+5tZWjt/nHavoIQm+Q//tU/OgjE5/J5JR0Bv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+birEAAAA3AAAAA8AAAAAAAAAAAAAAAAAmAIAAGRycy9k&#10;b3ducmV2LnhtbFBLBQYAAAAABAAEAPUAAACJAwAAAAA=&#10;"/>
                <w10:wrap type="square"/>
              </v:group>
            </w:pict>
          </mc:Fallback>
        </mc:AlternateContent>
      </w:r>
    </w:p>
    <w:p w:rsidR="00771AE2" w:rsidRDefault="00771AE2" w:rsidP="00771AE2">
      <w:pPr>
        <w:pStyle w:val="NoSpacing"/>
      </w:pPr>
    </w:p>
    <w:p w:rsidR="00771AE2" w:rsidRDefault="00771AE2" w:rsidP="00771AE2">
      <w:pPr>
        <w:pStyle w:val="NoSpacing"/>
      </w:pPr>
    </w:p>
    <w:p w:rsidR="00771AE2" w:rsidRPr="00771AE2" w:rsidRDefault="00771AE2" w:rsidP="00771AE2">
      <w:pPr>
        <w:pStyle w:val="NoSpacing"/>
      </w:pPr>
    </w:p>
    <w:p w:rsidR="00B53586" w:rsidRDefault="00B53586" w:rsidP="00EC1355">
      <w:pPr>
        <w:pStyle w:val="NoSpacing"/>
        <w:numPr>
          <w:ilvl w:val="0"/>
          <w:numId w:val="14"/>
        </w:numPr>
      </w:pPr>
      <w:r w:rsidRPr="00771AE2">
        <w:t>______     Find the probability of reaching into the bucket and grabbing 3 black marbles at once.</w:t>
      </w:r>
    </w:p>
    <w:p w:rsidR="00E02210" w:rsidRPr="00771AE2" w:rsidRDefault="00E02210" w:rsidP="00E02210">
      <w:pPr>
        <w:pStyle w:val="NoSpacing"/>
        <w:ind w:left="1440"/>
      </w:pPr>
      <w:r>
        <w:t>(Grabbing 3 marbles at once is the same as WITHOUT REPLACEMENT.)</w:t>
      </w:r>
    </w:p>
    <w:p w:rsidR="00DE2820" w:rsidRPr="00771AE2" w:rsidRDefault="00E02210" w:rsidP="00DE2820">
      <w:pPr>
        <w:pStyle w:val="NoSpacing"/>
      </w:pPr>
      <w:r w:rsidRPr="00E02210">
        <w:rPr>
          <w:noProof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D84F0EB" wp14:editId="001B51A0">
                <wp:simplePos x="0" y="0"/>
                <wp:positionH relativeFrom="column">
                  <wp:posOffset>1459064</wp:posOffset>
                </wp:positionH>
                <wp:positionV relativeFrom="paragraph">
                  <wp:posOffset>37934</wp:posOffset>
                </wp:positionV>
                <wp:extent cx="3466769" cy="416560"/>
                <wp:effectExtent l="0" t="0" r="0" b="2540"/>
                <wp:wrapNone/>
                <wp:docPr id="3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6769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proofErr w:type="gramStart"/>
                            <w:r>
                              <w:t>A.  8.3</w:t>
                            </w:r>
                            <w:proofErr w:type="gramEnd"/>
                            <w:r>
                              <w:t>%</w:t>
                            </w:r>
                            <w:r>
                              <w:tab/>
                            </w:r>
                            <w:r>
                              <w:tab/>
                              <w:t>B.    12.5%</w:t>
                            </w:r>
                            <w:r>
                              <w:tab/>
                              <w:t xml:space="preserve"> C.   </w:t>
                            </w:r>
                            <w:proofErr w:type="gramStart"/>
                            <w:r>
                              <w:t>6%</w:t>
                            </w:r>
                            <w:r>
                              <w:tab/>
                              <w:t xml:space="preserve">  </w:t>
                            </w:r>
                            <w:r>
                              <w:tab/>
                              <w:t>D.</w:t>
                            </w:r>
                            <w:proofErr w:type="gramEnd"/>
                            <w:r>
                              <w:t xml:space="preserve">  50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09" type="#_x0000_t202" style="position:absolute;margin-left:114.9pt;margin-top:3pt;width:272.95pt;height:32.8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" filled="f" stroked="f">
                <v:textbox>
                  <w:txbxContent>
                    <w:p w:rsidR="00E02210" w:rsidRDefault="00E02210" w:rsidP="00E02210">
                      <w:proofErr w:type="gramStart"/>
                      <w:r>
                        <w:t>A.  8.3</w:t>
                      </w:r>
                      <w:proofErr w:type="gramEnd"/>
                      <w:r>
                        <w:t>%</w:t>
                      </w:r>
                      <w:r>
                        <w:tab/>
                      </w:r>
                      <w:r>
                        <w:tab/>
                        <w:t>B.    12.5%</w:t>
                      </w:r>
                      <w:r>
                        <w:tab/>
                        <w:t xml:space="preserve"> C.   </w:t>
                      </w:r>
                      <w:proofErr w:type="gramStart"/>
                      <w:r>
                        <w:t>6%</w:t>
                      </w:r>
                      <w:r>
                        <w:tab/>
                        <w:t xml:space="preserve">  </w:t>
                      </w:r>
                      <w:r>
                        <w:tab/>
                        <w:t>D.</w:t>
                      </w:r>
                      <w:proofErr w:type="gramEnd"/>
                      <w:r>
                        <w:t xml:space="preserve">  50%</w:t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Default="00DE2820" w:rsidP="00DE2820">
      <w:pPr>
        <w:pStyle w:val="NoSpacing"/>
      </w:pPr>
    </w:p>
    <w:p w:rsidR="00771AE2" w:rsidRPr="00771AE2" w:rsidRDefault="00771AE2" w:rsidP="00DE2820">
      <w:pPr>
        <w:pStyle w:val="NoSpacing"/>
      </w:pPr>
    </w:p>
    <w:p w:rsidR="00DE2820" w:rsidRPr="00771AE2" w:rsidRDefault="00DE2820" w:rsidP="00DE2820">
      <w:pPr>
        <w:pStyle w:val="NoSpacing"/>
      </w:pPr>
    </w:p>
    <w:p w:rsidR="00DE2820" w:rsidRPr="00771AE2" w:rsidRDefault="00DE2820" w:rsidP="00EC1355">
      <w:pPr>
        <w:pStyle w:val="NoSpacing"/>
        <w:numPr>
          <w:ilvl w:val="0"/>
          <w:numId w:val="14"/>
        </w:numPr>
      </w:pPr>
      <w:r w:rsidRPr="00771AE2">
        <w:t xml:space="preserve">______     Find the probability of reaching into the bucket and grabbing 4 marbles </w:t>
      </w:r>
      <w:r w:rsidR="00771AE2">
        <w:t xml:space="preserve">at once </w:t>
      </w:r>
      <w:r w:rsidRPr="00771AE2">
        <w:t xml:space="preserve">that are </w:t>
      </w:r>
      <w:r w:rsidR="00E02210">
        <w:t>NOT</w:t>
      </w:r>
      <w:r w:rsidRPr="00771AE2">
        <w:t xml:space="preserve"> striped.</w:t>
      </w:r>
    </w:p>
    <w:p w:rsidR="00DE2820" w:rsidRPr="00771AE2" w:rsidRDefault="00E02210" w:rsidP="00DE2820">
      <w:pPr>
        <w:pStyle w:val="NoSpacing"/>
      </w:pPr>
      <w:r w:rsidRPr="00E02210">
        <w:rPr>
          <w:noProof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58251B25" wp14:editId="228F5151">
                <wp:simplePos x="0" y="0"/>
                <wp:positionH relativeFrom="column">
                  <wp:posOffset>1474967</wp:posOffset>
                </wp:positionH>
                <wp:positionV relativeFrom="paragraph">
                  <wp:posOffset>59773</wp:posOffset>
                </wp:positionV>
                <wp:extent cx="3848100" cy="416560"/>
                <wp:effectExtent l="0" t="0" r="0" b="2540"/>
                <wp:wrapNone/>
                <wp:docPr id="3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810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proofErr w:type="gramStart"/>
                            <w:r>
                              <w:t>A.  20</w:t>
                            </w:r>
                            <w:proofErr w:type="gramEnd"/>
                            <w:r>
                              <w:t>%</w:t>
                            </w:r>
                            <w:r>
                              <w:tab/>
                            </w:r>
                            <w:r>
                              <w:tab/>
                              <w:t>B.    33.3%</w:t>
                            </w:r>
                            <w:r>
                              <w:tab/>
                              <w:t xml:space="preserve"> C.   </w:t>
                            </w:r>
                            <w:proofErr w:type="gramStart"/>
                            <w:r>
                              <w:t>30%</w:t>
                            </w:r>
                            <w:r>
                              <w:tab/>
                              <w:t>D.</w:t>
                            </w:r>
                            <w:proofErr w:type="gramEnd"/>
                            <w:r>
                              <w:t xml:space="preserve">  41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0" type="#_x0000_t202" style="position:absolute;margin-left:116.15pt;margin-top:4.7pt;width:303pt;height:32.8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" filled="f" stroked="f">
                <v:textbox>
                  <w:txbxContent>
                    <w:p w:rsidR="00E02210" w:rsidRDefault="00E02210" w:rsidP="00E02210">
                      <w:proofErr w:type="gramStart"/>
                      <w:r>
                        <w:t>A.  20</w:t>
                      </w:r>
                      <w:proofErr w:type="gramEnd"/>
                      <w:r>
                        <w:t>%</w:t>
                      </w:r>
                      <w:r>
                        <w:tab/>
                      </w:r>
                      <w:r>
                        <w:tab/>
                        <w:t>B.    33.3%</w:t>
                      </w:r>
                      <w:r>
                        <w:tab/>
                        <w:t xml:space="preserve"> C.   </w:t>
                      </w:r>
                      <w:proofErr w:type="gramStart"/>
                      <w:r>
                        <w:t>30%</w:t>
                      </w:r>
                      <w:r>
                        <w:tab/>
                        <w:t>D.</w:t>
                      </w:r>
                      <w:proofErr w:type="gramEnd"/>
                      <w:r>
                        <w:t xml:space="preserve">  41%</w:t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Default="00DE2820" w:rsidP="00DE2820">
      <w:pPr>
        <w:pStyle w:val="NoSpacing"/>
      </w:pPr>
    </w:p>
    <w:p w:rsidR="00771AE2" w:rsidRPr="00771AE2" w:rsidRDefault="00771AE2" w:rsidP="00DE2820">
      <w:pPr>
        <w:pStyle w:val="NoSpacing"/>
      </w:pPr>
    </w:p>
    <w:p w:rsidR="00DE2820" w:rsidRPr="00771AE2" w:rsidRDefault="00DE2820" w:rsidP="00DE2820">
      <w:pPr>
        <w:pStyle w:val="NoSpacing"/>
      </w:pPr>
    </w:p>
    <w:p w:rsidR="00DE2820" w:rsidRPr="00771AE2" w:rsidRDefault="00DE2820" w:rsidP="00EC1355">
      <w:pPr>
        <w:pStyle w:val="NoSpacing"/>
        <w:numPr>
          <w:ilvl w:val="0"/>
          <w:numId w:val="14"/>
        </w:numPr>
      </w:pPr>
      <w:r w:rsidRPr="00771AE2">
        <w:t xml:space="preserve">______   Find the probability of reaching into the bucket, grabbing 4 marbles </w:t>
      </w:r>
      <w:r w:rsidR="00E02210">
        <w:t xml:space="preserve">at once </w:t>
      </w:r>
      <w:r w:rsidRPr="00771AE2">
        <w:t xml:space="preserve">where </w:t>
      </w:r>
      <w:r w:rsidR="00E02210">
        <w:t xml:space="preserve">AT LEAST </w:t>
      </w:r>
      <w:r w:rsidRPr="00771AE2">
        <w:t>one of the marbles is white.</w:t>
      </w:r>
    </w:p>
    <w:p w:rsidR="00DE2820" w:rsidRPr="00771AE2" w:rsidRDefault="00E02210" w:rsidP="00DE2820">
      <w:pPr>
        <w:pStyle w:val="NoSpacing"/>
      </w:pPr>
      <w:r w:rsidRPr="00E02210">
        <w:rPr>
          <w:noProof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71CB55BB" wp14:editId="20A4D11C">
                <wp:simplePos x="0" y="0"/>
                <wp:positionH relativeFrom="column">
                  <wp:posOffset>1514723</wp:posOffset>
                </wp:positionH>
                <wp:positionV relativeFrom="paragraph">
                  <wp:posOffset>14798</wp:posOffset>
                </wp:positionV>
                <wp:extent cx="4158533" cy="416560"/>
                <wp:effectExtent l="0" t="0" r="0" b="2540"/>
                <wp:wrapNone/>
                <wp:docPr id="3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58533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proofErr w:type="gramStart"/>
                            <w:r>
                              <w:t>A.  16.7</w:t>
                            </w:r>
                            <w:proofErr w:type="gramEnd"/>
                            <w:r>
                              <w:t>%</w:t>
                            </w:r>
                            <w:r>
                              <w:tab/>
                              <w:t xml:space="preserve">B.    </w:t>
                            </w:r>
                            <w:proofErr w:type="gramStart"/>
                            <w:r>
                              <w:t>50%</w:t>
                            </w:r>
                            <w:r>
                              <w:tab/>
                              <w:t xml:space="preserve"> C.</w:t>
                            </w:r>
                            <w:proofErr w:type="gramEnd"/>
                            <w:r>
                              <w:t xml:space="preserve">   </w:t>
                            </w:r>
                            <w:proofErr w:type="gramStart"/>
                            <w:r>
                              <w:t>76%</w:t>
                            </w:r>
                            <w:r>
                              <w:tab/>
                              <w:t>D.</w:t>
                            </w:r>
                            <w:proofErr w:type="gramEnd"/>
                            <w:r>
                              <w:t xml:space="preserve">  83.3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1" type="#_x0000_t202" style="position:absolute;margin-left:119.25pt;margin-top:1.15pt;width:327.45pt;height:32.8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" filled="f" stroked="f">
                <v:textbox>
                  <w:txbxContent>
                    <w:p w:rsidR="00E02210" w:rsidRDefault="00E02210" w:rsidP="00E02210">
                      <w:proofErr w:type="gramStart"/>
                      <w:r>
                        <w:t>A.  16.7</w:t>
                      </w:r>
                      <w:proofErr w:type="gramEnd"/>
                      <w:r>
                        <w:t>%</w:t>
                      </w:r>
                      <w:r>
                        <w:tab/>
                        <w:t xml:space="preserve">B.    </w:t>
                      </w:r>
                      <w:proofErr w:type="gramStart"/>
                      <w:r>
                        <w:t>50%</w:t>
                      </w:r>
                      <w:r>
                        <w:tab/>
                        <w:t xml:space="preserve"> C.</w:t>
                      </w:r>
                      <w:proofErr w:type="gramEnd"/>
                      <w:r>
                        <w:t xml:space="preserve">   </w:t>
                      </w:r>
                      <w:proofErr w:type="gramStart"/>
                      <w:r>
                        <w:t>76%</w:t>
                      </w:r>
                      <w:r>
                        <w:tab/>
                        <w:t>D.</w:t>
                      </w:r>
                      <w:proofErr w:type="gramEnd"/>
                      <w:r>
                        <w:t xml:space="preserve">  83.3%</w:t>
                      </w:r>
                    </w:p>
                  </w:txbxContent>
                </v:textbox>
              </v:shape>
            </w:pict>
          </mc:Fallback>
        </mc:AlternateContent>
      </w:r>
    </w:p>
    <w:p w:rsidR="00DE2820" w:rsidRDefault="00DE2820" w:rsidP="00DE2820">
      <w:pPr>
        <w:pStyle w:val="NoSpacing"/>
      </w:pPr>
    </w:p>
    <w:p w:rsidR="00771AE2" w:rsidRPr="00771AE2" w:rsidRDefault="00771AE2" w:rsidP="00DE2820">
      <w:pPr>
        <w:pStyle w:val="NoSpacing"/>
      </w:pPr>
    </w:p>
    <w:p w:rsidR="00DE2820" w:rsidRPr="00771AE2" w:rsidRDefault="00DE2820" w:rsidP="00DE2820">
      <w:pPr>
        <w:pStyle w:val="NoSpacing"/>
      </w:pPr>
    </w:p>
    <w:p w:rsidR="00DE2820" w:rsidRPr="00771AE2" w:rsidRDefault="00DE2820" w:rsidP="00EC1355">
      <w:pPr>
        <w:pStyle w:val="NoSpacing"/>
        <w:numPr>
          <w:ilvl w:val="0"/>
          <w:numId w:val="14"/>
        </w:numPr>
      </w:pPr>
      <w:r w:rsidRPr="00771AE2">
        <w:t xml:space="preserve">______   </w:t>
      </w:r>
      <w:proofErr w:type="gramStart"/>
      <w:r w:rsidRPr="00771AE2">
        <w:t>On</w:t>
      </w:r>
      <w:proofErr w:type="gramEnd"/>
      <w:r w:rsidRPr="00771AE2">
        <w:t xml:space="preserve"> your five day vacation there is a 15% chance it could rain each day.  What is the probability that it rains </w:t>
      </w:r>
      <w:r w:rsidR="00E02210">
        <w:t>EXACTLY</w:t>
      </w:r>
      <w:r w:rsidRPr="00771AE2">
        <w:t xml:space="preserve"> </w:t>
      </w:r>
      <w:r w:rsidR="00E02210">
        <w:t xml:space="preserve">any </w:t>
      </w:r>
      <w:r w:rsidRPr="00771AE2">
        <w:t>two of the five days of your vacation?</w:t>
      </w:r>
    </w:p>
    <w:p w:rsidR="00DE2820" w:rsidRPr="00771AE2" w:rsidRDefault="00DE2820" w:rsidP="00DE2820">
      <w:pPr>
        <w:pStyle w:val="NoSpacing"/>
        <w:ind w:left="360"/>
        <w:sectPr w:rsidR="00DE2820" w:rsidRPr="00771AE2" w:rsidSect="00771AE2">
          <w:type w:val="continuous"/>
          <w:pgSz w:w="12240" w:h="15840"/>
          <w:pgMar w:top="720" w:right="720" w:bottom="720" w:left="720" w:header="720" w:footer="720" w:gutter="0"/>
          <w:cols w:sep="1" w:space="720"/>
          <w:docGrid w:linePitch="360"/>
        </w:sectPr>
      </w:pPr>
    </w:p>
    <w:p w:rsidR="00116470" w:rsidRDefault="00116470" w:rsidP="00DE2820">
      <w:pPr>
        <w:pStyle w:val="NoSpacing"/>
        <w:ind w:left="360"/>
      </w:pPr>
      <w:r w:rsidRPr="00E02210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19EA43CC" wp14:editId="4B37B89C">
                <wp:simplePos x="0" y="0"/>
                <wp:positionH relativeFrom="column">
                  <wp:posOffset>1554480</wp:posOffset>
                </wp:positionH>
                <wp:positionV relativeFrom="paragraph">
                  <wp:posOffset>105410</wp:posOffset>
                </wp:positionV>
                <wp:extent cx="3935730" cy="416560"/>
                <wp:effectExtent l="0" t="0" r="0" b="2540"/>
                <wp:wrapNone/>
                <wp:docPr id="3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3573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02210" w:rsidRDefault="00E02210" w:rsidP="00E02210">
                            <w:proofErr w:type="gramStart"/>
                            <w:r>
                              <w:t>A.  2.3</w:t>
                            </w:r>
                            <w:proofErr w:type="gramEnd"/>
                            <w:r>
                              <w:t>%</w:t>
                            </w:r>
                            <w:r>
                              <w:tab/>
                            </w:r>
                            <w:r>
                              <w:tab/>
                              <w:t>B.    1.4%</w:t>
                            </w:r>
                            <w:r>
                              <w:tab/>
                              <w:t xml:space="preserve"> C.   13.8%</w:t>
                            </w:r>
                            <w:r>
                              <w:tab/>
                              <w:t xml:space="preserve">  D.  22%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112" type="#_x0000_t202" style="position:absolute;left:0;text-align:left;margin-left:122.4pt;margin-top:8.3pt;width:309.9pt;height:32.8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" filled="f" stroked="f">
                <v:textbox>
                  <w:txbxContent>
                    <w:p w:rsidR="00E02210" w:rsidRDefault="00E02210" w:rsidP="00E02210">
                      <w:proofErr w:type="gramStart"/>
                      <w:r>
                        <w:t>A.  2.3</w:t>
                      </w:r>
                      <w:proofErr w:type="gramEnd"/>
                      <w:r>
                        <w:t>%</w:t>
                      </w:r>
                      <w:r>
                        <w:tab/>
                      </w:r>
                      <w:r>
                        <w:tab/>
                        <w:t>B.    1.4%</w:t>
                      </w:r>
                      <w:r>
                        <w:tab/>
                        <w:t xml:space="preserve"> C.   13.8%</w:t>
                      </w:r>
                      <w:r>
                        <w:tab/>
                        <w:t xml:space="preserve">  D.  22%</w:t>
                      </w:r>
                    </w:p>
                  </w:txbxContent>
                </v:textbox>
              </v:shape>
            </w:pict>
          </mc:Fallback>
        </mc:AlternateContent>
      </w:r>
    </w:p>
    <w:p w:rsidR="00116470" w:rsidRDefault="00116470" w:rsidP="00DE2820">
      <w:pPr>
        <w:pStyle w:val="NoSpacing"/>
        <w:ind w:left="360"/>
      </w:pPr>
    </w:p>
    <w:p w:rsidR="00116470" w:rsidRPr="00BF36ED" w:rsidRDefault="00116470" w:rsidP="00116470">
      <w:pPr>
        <w:pStyle w:val="NoSpacing"/>
        <w:rPr>
          <w:b/>
        </w:rPr>
      </w:pPr>
      <w:r w:rsidRPr="008412F6">
        <w:rPr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614D93B8" wp14:editId="7828EEA7">
                <wp:simplePos x="0" y="0"/>
                <wp:positionH relativeFrom="column">
                  <wp:posOffset>-59635</wp:posOffset>
                </wp:positionH>
                <wp:positionV relativeFrom="paragraph">
                  <wp:posOffset>-43732</wp:posOffset>
                </wp:positionV>
                <wp:extent cx="4277802" cy="284480"/>
                <wp:effectExtent l="0" t="0" r="27940" b="2032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77802" cy="28448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2" o:spid="_x0000_s1026" style="position:absolute;margin-left:-4.7pt;margin-top:-3.45pt;width:336.85pt;height:22.4pt;z-index:251820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" filled="f" strokecolor="#243f60 [1604]" strokeweight="2pt"/>
            </w:pict>
          </mc:Fallback>
        </mc:AlternateContent>
      </w:r>
      <w:r w:rsidRPr="00BF36ED">
        <w:rPr>
          <w:b/>
        </w:rPr>
        <w:t>Target #</w:t>
      </w:r>
      <w:r>
        <w:rPr>
          <w:b/>
        </w:rPr>
        <w:t>6</w:t>
      </w:r>
      <w:r w:rsidRPr="00BF36ED">
        <w:rPr>
          <w:b/>
        </w:rPr>
        <w:t xml:space="preserve"> – I can </w:t>
      </w:r>
      <w:r>
        <w:rPr>
          <w:b/>
        </w:rPr>
        <w:t>use appropriate models to solve probability questions</w:t>
      </w:r>
      <w:r w:rsidRPr="00BF36ED">
        <w:rPr>
          <w:b/>
        </w:rPr>
        <w:t>.</w:t>
      </w:r>
    </w:p>
    <w:p w:rsidR="00B53586" w:rsidRDefault="00B53586" w:rsidP="00DE2820">
      <w:pPr>
        <w:pStyle w:val="NoSpacing"/>
        <w:ind w:left="360"/>
      </w:pPr>
    </w:p>
    <w:p w:rsidR="00116470" w:rsidRPr="00116470" w:rsidRDefault="00116470" w:rsidP="00116470">
      <w:pPr>
        <w:pStyle w:val="ListParagraph"/>
        <w:numPr>
          <w:ilvl w:val="0"/>
          <w:numId w:val="14"/>
        </w:numPr>
        <w:tabs>
          <w:tab w:val="left" w:pos="360"/>
        </w:tabs>
        <w:spacing w:before="120"/>
        <w:rPr>
          <w:rFonts w:ascii="Tahoma" w:hAnsi="Tahoma" w:cs="Tahoma"/>
        </w:rPr>
      </w:pPr>
      <w:r w:rsidRPr="00116470">
        <w:rPr>
          <w:rFonts w:ascii="Tahoma" w:hAnsi="Tahoma" w:cs="Tahoma"/>
        </w:rPr>
        <w:t>A weather forecaster says that the probability it will rain on Saturday is 20%, and the probability it will rain on Sunday is 40%.  Using some type of probability model, determine the probability that it will rain on at least one of the days.</w:t>
      </w:r>
    </w:p>
    <w:p w:rsidR="00116470" w:rsidRPr="000A32E0" w:rsidRDefault="00116470" w:rsidP="00116470">
      <w:pPr>
        <w:tabs>
          <w:tab w:val="left" w:pos="360"/>
        </w:tabs>
        <w:spacing w:before="120"/>
        <w:ind w:left="360" w:hanging="360"/>
        <w:rPr>
          <w:rFonts w:ascii="Tahoma" w:hAnsi="Tahoma" w:cs="Tahoma"/>
          <w:b/>
        </w:rPr>
      </w:pPr>
      <w:r w:rsidRPr="000A32E0">
        <w:rPr>
          <w:rFonts w:ascii="Tahoma" w:hAnsi="Tahoma" w:cs="Tahoma"/>
          <w:b/>
        </w:rPr>
        <w:tab/>
        <w:t>SHOW ALL OF YOUR WORK and write your answer as a percent.</w:t>
      </w: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Pr="00116470" w:rsidRDefault="00116470" w:rsidP="00116470">
      <w:pPr>
        <w:pStyle w:val="ListParagraph"/>
        <w:numPr>
          <w:ilvl w:val="0"/>
          <w:numId w:val="14"/>
        </w:numPr>
        <w:tabs>
          <w:tab w:val="left" w:pos="360"/>
        </w:tabs>
        <w:spacing w:before="240"/>
        <w:rPr>
          <w:rFonts w:ascii="Tahoma" w:hAnsi="Tahoma" w:cs="Tahoma"/>
        </w:rPr>
      </w:pPr>
      <w:r w:rsidRPr="00671DA2">
        <w:rPr>
          <w:rFonts w:ascii="Tahoma" w:hAnsi="Tahoma" w:cs="Tahoma"/>
          <w:noProof/>
        </w:rPr>
        <w:drawing>
          <wp:anchor distT="0" distB="0" distL="114300" distR="114300" simplePos="0" relativeHeight="251821056" behindDoc="0" locked="0" layoutInCell="1" allowOverlap="1" wp14:anchorId="6482C95B" wp14:editId="08738DE4">
            <wp:simplePos x="0" y="0"/>
            <wp:positionH relativeFrom="column">
              <wp:posOffset>-226060</wp:posOffset>
            </wp:positionH>
            <wp:positionV relativeFrom="paragraph">
              <wp:posOffset>668655</wp:posOffset>
            </wp:positionV>
            <wp:extent cx="4195445" cy="2339340"/>
            <wp:effectExtent l="0" t="0" r="0" b="3810"/>
            <wp:wrapSquare wrapText="bothSides"/>
            <wp:docPr id="4" name="Picture 5" descr="Capture CA 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pture CA 94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5445" cy="2339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</w:rPr>
        <w:t xml:space="preserve"> </w:t>
      </w:r>
      <w:r w:rsidRPr="00116470">
        <w:rPr>
          <w:rFonts w:ascii="Tahoma" w:hAnsi="Tahoma" w:cs="Tahoma"/>
        </w:rPr>
        <w:t>The probabilities that Jamie will try out for various sports and team positions are shown in the chart below.</w:t>
      </w:r>
    </w:p>
    <w:p w:rsidR="00116470" w:rsidRPr="00671DA2" w:rsidRDefault="00116470" w:rsidP="00116470">
      <w:pPr>
        <w:spacing w:before="240"/>
        <w:ind w:left="360"/>
        <w:rPr>
          <w:rFonts w:ascii="Tahoma" w:hAnsi="Tahoma" w:cs="Tahoma"/>
        </w:rPr>
      </w:pPr>
      <w:r w:rsidRPr="00671DA2">
        <w:rPr>
          <w:rFonts w:ascii="Tahoma" w:hAnsi="Tahoma" w:cs="Tahoma"/>
        </w:rPr>
        <w:t>Jamie will definitely try out for either basketball or baseball, but not both. The probability that Jamie will try out for baseball and try out for catcher is 42%. What is the probability that Jamie will try out for basketball?</w:t>
      </w:r>
    </w:p>
    <w:tbl>
      <w:tblPr>
        <w:tblStyle w:val="TableGrid"/>
        <w:tblW w:w="0" w:type="auto"/>
        <w:tblInd w:w="4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30"/>
        <w:gridCol w:w="1029"/>
        <w:gridCol w:w="1029"/>
        <w:gridCol w:w="1029"/>
      </w:tblGrid>
      <w:tr w:rsidR="00116470" w:rsidRPr="00671DA2" w:rsidTr="00B928B8">
        <w:tc>
          <w:tcPr>
            <w:tcW w:w="2493" w:type="dxa"/>
          </w:tcPr>
          <w:p w:rsidR="00116470" w:rsidRPr="00671DA2" w:rsidRDefault="00116470" w:rsidP="00B928B8">
            <w:pPr>
              <w:spacing w:before="240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</w:rPr>
              <w:t xml:space="preserve">A  </w:t>
            </w:r>
            <w:r>
              <w:rPr>
                <w:rFonts w:ascii="Tahoma" w:hAnsi="Tahoma" w:cs="Tahoma"/>
              </w:rPr>
              <w:t>40%</w:t>
            </w:r>
          </w:p>
        </w:tc>
        <w:tc>
          <w:tcPr>
            <w:tcW w:w="2493" w:type="dxa"/>
          </w:tcPr>
          <w:p w:rsidR="00116470" w:rsidRPr="00671DA2" w:rsidRDefault="00116470" w:rsidP="00B928B8">
            <w:pPr>
              <w:spacing w:before="240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</w:rPr>
              <w:t>B</w:t>
            </w:r>
            <w:r>
              <w:rPr>
                <w:rFonts w:ascii="Tahoma" w:hAnsi="Tahoma" w:cs="Tahoma"/>
              </w:rPr>
              <w:t xml:space="preserve">  60%</w:t>
            </w:r>
          </w:p>
        </w:tc>
        <w:tc>
          <w:tcPr>
            <w:tcW w:w="2493" w:type="dxa"/>
          </w:tcPr>
          <w:p w:rsidR="00116470" w:rsidRPr="00671DA2" w:rsidRDefault="00116470" w:rsidP="00B928B8">
            <w:pPr>
              <w:spacing w:before="240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</w:rPr>
              <w:t>C</w:t>
            </w:r>
            <w:r>
              <w:rPr>
                <w:rFonts w:ascii="Tahoma" w:hAnsi="Tahoma" w:cs="Tahoma"/>
              </w:rPr>
              <w:t xml:space="preserve">  80%</w:t>
            </w:r>
          </w:p>
        </w:tc>
        <w:tc>
          <w:tcPr>
            <w:tcW w:w="2493" w:type="dxa"/>
          </w:tcPr>
          <w:p w:rsidR="00116470" w:rsidRPr="00671DA2" w:rsidRDefault="00116470" w:rsidP="00B928B8">
            <w:pPr>
              <w:spacing w:before="240"/>
              <w:rPr>
                <w:rFonts w:ascii="Tahoma" w:hAnsi="Tahoma" w:cs="Tahoma"/>
              </w:rPr>
            </w:pPr>
            <w:r>
              <w:rPr>
                <w:rFonts w:ascii="Tahoma" w:hAnsi="Tahoma" w:cs="Tahoma"/>
                <w:b/>
              </w:rPr>
              <w:t>D</w:t>
            </w:r>
            <w:r>
              <w:rPr>
                <w:rFonts w:ascii="Tahoma" w:hAnsi="Tahoma" w:cs="Tahoma"/>
              </w:rPr>
              <w:t xml:space="preserve">  90%</w:t>
            </w:r>
          </w:p>
        </w:tc>
      </w:tr>
    </w:tbl>
    <w:p w:rsidR="00116470" w:rsidRDefault="00116470" w:rsidP="00116470">
      <w:pPr>
        <w:tabs>
          <w:tab w:val="left" w:pos="0"/>
          <w:tab w:val="left" w:pos="360"/>
          <w:tab w:val="left" w:pos="720"/>
        </w:tabs>
        <w:spacing w:before="240"/>
        <w:rPr>
          <w:rFonts w:ascii="Tahoma" w:hAnsi="Tahoma" w:cs="Tahoma"/>
          <w:b/>
        </w:rPr>
      </w:pPr>
      <w:r w:rsidRPr="00EB1D17">
        <w:rPr>
          <w:rFonts w:ascii="Tahoma" w:hAnsi="Tahoma" w:cs="Tahoma"/>
          <w:b/>
        </w:rPr>
        <w:tab/>
        <w:t>SHOW YOUR WORK or EXPLAIN YOUR THOUGHT PROCESS.</w:t>
      </w: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Default="00116470" w:rsidP="00116470">
      <w:pPr>
        <w:pStyle w:val="NoSpacing"/>
        <w:ind w:left="720"/>
      </w:pPr>
    </w:p>
    <w:p w:rsidR="00116470" w:rsidRPr="00116470" w:rsidRDefault="00116470" w:rsidP="00116470">
      <w:pPr>
        <w:pStyle w:val="NoSpacing"/>
        <w:numPr>
          <w:ilvl w:val="0"/>
          <w:numId w:val="14"/>
        </w:numPr>
        <w:rPr>
          <w:sz w:val="24"/>
          <w:szCs w:val="24"/>
        </w:rPr>
      </w:pPr>
      <w:r w:rsidRPr="00116470">
        <w:rPr>
          <w:sz w:val="24"/>
          <w:szCs w:val="24"/>
        </w:rPr>
        <w:t xml:space="preserve"> </w:t>
      </w:r>
      <w:r w:rsidRPr="00116470">
        <w:rPr>
          <w:i/>
          <w:iCs/>
          <w:sz w:val="24"/>
          <w:szCs w:val="24"/>
        </w:rPr>
        <w:t xml:space="preserve">Our city has 2400 subscribers for </w:t>
      </w:r>
      <w:proofErr w:type="spellStart"/>
      <w:r w:rsidRPr="00116470">
        <w:rPr>
          <w:i/>
          <w:iCs/>
          <w:sz w:val="24"/>
          <w:szCs w:val="24"/>
        </w:rPr>
        <w:t>HipHop</w:t>
      </w:r>
      <w:proofErr w:type="spellEnd"/>
      <w:r w:rsidRPr="00116470">
        <w:rPr>
          <w:i/>
          <w:iCs/>
          <w:sz w:val="24"/>
          <w:szCs w:val="24"/>
        </w:rPr>
        <w:t xml:space="preserve"> magazines </w:t>
      </w:r>
      <w:proofErr w:type="gramStart"/>
      <w:r w:rsidRPr="00116470">
        <w:rPr>
          <w:i/>
          <w:iCs/>
          <w:sz w:val="24"/>
          <w:szCs w:val="24"/>
        </w:rPr>
        <w:t>Of</w:t>
      </w:r>
      <w:proofErr w:type="gramEnd"/>
      <w:r w:rsidRPr="00116470">
        <w:rPr>
          <w:i/>
          <w:iCs/>
          <w:sz w:val="24"/>
          <w:szCs w:val="24"/>
        </w:rPr>
        <w:t xml:space="preserve"> these, 1200 subscribe to Magazine A, 500 subscribe to Magazine B, and 100 subscribe to both. What is the probability that a subscriber selected at random subscribes to either Magazine A or B?  Use a Venn </w:t>
      </w:r>
      <w:proofErr w:type="gramStart"/>
      <w:r w:rsidRPr="00116470">
        <w:rPr>
          <w:i/>
          <w:iCs/>
          <w:sz w:val="24"/>
          <w:szCs w:val="24"/>
        </w:rPr>
        <w:t>Diagram</w:t>
      </w:r>
      <w:proofErr w:type="gramEnd"/>
      <w:r w:rsidRPr="00116470">
        <w:rPr>
          <w:i/>
          <w:iCs/>
          <w:sz w:val="24"/>
          <w:szCs w:val="24"/>
        </w:rPr>
        <w:t xml:space="preserve"> to find the answer.</w:t>
      </w:r>
    </w:p>
    <w:sectPr w:rsidR="00116470" w:rsidRPr="00116470" w:rsidSect="00771AE2">
      <w:type w:val="continuous"/>
      <w:pgSz w:w="12240" w:h="15840"/>
      <w:pgMar w:top="720" w:right="720" w:bottom="720" w:left="720" w:header="720" w:footer="72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038A" w:rsidRDefault="00ED038A" w:rsidP="0055310E">
      <w:pPr>
        <w:spacing w:after="0" w:line="240" w:lineRule="auto"/>
      </w:pPr>
      <w:r>
        <w:separator/>
      </w:r>
    </w:p>
  </w:endnote>
  <w:endnote w:type="continuationSeparator" w:id="0">
    <w:p w:rsidR="00ED038A" w:rsidRDefault="00ED038A" w:rsidP="0055310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038A" w:rsidRDefault="00ED038A" w:rsidP="0055310E">
      <w:pPr>
        <w:spacing w:after="0" w:line="240" w:lineRule="auto"/>
      </w:pPr>
      <w:r>
        <w:separator/>
      </w:r>
    </w:p>
  </w:footnote>
  <w:footnote w:type="continuationSeparator" w:id="0">
    <w:p w:rsidR="00ED038A" w:rsidRDefault="00ED038A" w:rsidP="0055310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2955DE"/>
    <w:multiLevelType w:val="hybridMultilevel"/>
    <w:tmpl w:val="3FE210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7F07E73"/>
    <w:multiLevelType w:val="hybridMultilevel"/>
    <w:tmpl w:val="C9123C60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C150B23"/>
    <w:multiLevelType w:val="hybridMultilevel"/>
    <w:tmpl w:val="3A485936"/>
    <w:lvl w:ilvl="0" w:tplc="28DE11DC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cstheme="majorHAnsi" w:hint="default"/>
        <w:b/>
        <w:sz w:val="22"/>
        <w:szCs w:val="22"/>
        <w:vertAlign w:val="baseline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24D23E8"/>
    <w:multiLevelType w:val="hybridMultilevel"/>
    <w:tmpl w:val="B992CE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BF6DBA"/>
    <w:multiLevelType w:val="hybridMultilevel"/>
    <w:tmpl w:val="EE26C1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6811C2"/>
    <w:multiLevelType w:val="hybridMultilevel"/>
    <w:tmpl w:val="5D32E232"/>
    <w:lvl w:ilvl="0" w:tplc="A342ADA4">
      <w:start w:val="11"/>
      <w:numFmt w:val="decimal"/>
      <w:lvlText w:val="%1."/>
      <w:lvlJc w:val="left"/>
      <w:pPr>
        <w:ind w:left="720" w:hanging="360"/>
      </w:pPr>
      <w:rPr>
        <w:rFonts w:hint="default"/>
        <w:b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6B4621"/>
    <w:multiLevelType w:val="hybridMultilevel"/>
    <w:tmpl w:val="3D8E028E"/>
    <w:lvl w:ilvl="0" w:tplc="2BDC1FA2">
      <w:start w:val="1"/>
      <w:numFmt w:val="lowerLetter"/>
      <w:lvlText w:val="%1. ____________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82B7FD5"/>
    <w:multiLevelType w:val="hybridMultilevel"/>
    <w:tmpl w:val="510815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C54207"/>
    <w:multiLevelType w:val="hybridMultilevel"/>
    <w:tmpl w:val="C70005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2067208"/>
    <w:multiLevelType w:val="hybridMultilevel"/>
    <w:tmpl w:val="598CBCCC"/>
    <w:lvl w:ilvl="0" w:tplc="65D411FC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6F11CDB"/>
    <w:multiLevelType w:val="hybridMultilevel"/>
    <w:tmpl w:val="37A4F6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2354B5"/>
    <w:multiLevelType w:val="hybridMultilevel"/>
    <w:tmpl w:val="B910239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9220F29"/>
    <w:multiLevelType w:val="hybridMultilevel"/>
    <w:tmpl w:val="B6E295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3947D9"/>
    <w:multiLevelType w:val="hybridMultilevel"/>
    <w:tmpl w:val="C066A2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8"/>
  </w:num>
  <w:num w:numId="5">
    <w:abstractNumId w:val="2"/>
  </w:num>
  <w:num w:numId="6">
    <w:abstractNumId w:val="1"/>
  </w:num>
  <w:num w:numId="7">
    <w:abstractNumId w:val="0"/>
  </w:num>
  <w:num w:numId="8">
    <w:abstractNumId w:val="5"/>
  </w:num>
  <w:num w:numId="9">
    <w:abstractNumId w:val="12"/>
  </w:num>
  <w:num w:numId="10">
    <w:abstractNumId w:val="11"/>
  </w:num>
  <w:num w:numId="11">
    <w:abstractNumId w:val="10"/>
  </w:num>
  <w:num w:numId="12">
    <w:abstractNumId w:val="4"/>
  </w:num>
  <w:num w:numId="13">
    <w:abstractNumId w:val="13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10E"/>
    <w:rsid w:val="00003252"/>
    <w:rsid w:val="000042CF"/>
    <w:rsid w:val="000066C5"/>
    <w:rsid w:val="00016850"/>
    <w:rsid w:val="00042524"/>
    <w:rsid w:val="00116470"/>
    <w:rsid w:val="00125C74"/>
    <w:rsid w:val="00204C2B"/>
    <w:rsid w:val="00253746"/>
    <w:rsid w:val="002712AB"/>
    <w:rsid w:val="0028201C"/>
    <w:rsid w:val="002B2686"/>
    <w:rsid w:val="002E4D8B"/>
    <w:rsid w:val="00343284"/>
    <w:rsid w:val="003B7B78"/>
    <w:rsid w:val="00435E87"/>
    <w:rsid w:val="004859F6"/>
    <w:rsid w:val="0055310E"/>
    <w:rsid w:val="005F0707"/>
    <w:rsid w:val="00625723"/>
    <w:rsid w:val="00630A13"/>
    <w:rsid w:val="00771AE2"/>
    <w:rsid w:val="007A4BF1"/>
    <w:rsid w:val="007D531F"/>
    <w:rsid w:val="007E61FA"/>
    <w:rsid w:val="007F27C7"/>
    <w:rsid w:val="008412F6"/>
    <w:rsid w:val="0084437B"/>
    <w:rsid w:val="008471D0"/>
    <w:rsid w:val="008633CA"/>
    <w:rsid w:val="008A772A"/>
    <w:rsid w:val="008B0DAE"/>
    <w:rsid w:val="008E304C"/>
    <w:rsid w:val="00903110"/>
    <w:rsid w:val="00955B18"/>
    <w:rsid w:val="009B2D29"/>
    <w:rsid w:val="00AC4BDA"/>
    <w:rsid w:val="00AD1CF1"/>
    <w:rsid w:val="00B234AE"/>
    <w:rsid w:val="00B31F15"/>
    <w:rsid w:val="00B53586"/>
    <w:rsid w:val="00BC3BB7"/>
    <w:rsid w:val="00BF36ED"/>
    <w:rsid w:val="00BF42E4"/>
    <w:rsid w:val="00C041C1"/>
    <w:rsid w:val="00C337EF"/>
    <w:rsid w:val="00C52652"/>
    <w:rsid w:val="00C8409E"/>
    <w:rsid w:val="00C97528"/>
    <w:rsid w:val="00CD6540"/>
    <w:rsid w:val="00D24CB4"/>
    <w:rsid w:val="00D436E4"/>
    <w:rsid w:val="00D452C1"/>
    <w:rsid w:val="00D45848"/>
    <w:rsid w:val="00D65DB5"/>
    <w:rsid w:val="00DA38D1"/>
    <w:rsid w:val="00DA63D8"/>
    <w:rsid w:val="00DD6F51"/>
    <w:rsid w:val="00DE2820"/>
    <w:rsid w:val="00E02210"/>
    <w:rsid w:val="00E02628"/>
    <w:rsid w:val="00EC1355"/>
    <w:rsid w:val="00ED038A"/>
    <w:rsid w:val="00EE5F72"/>
    <w:rsid w:val="00F16301"/>
    <w:rsid w:val="00F458A7"/>
    <w:rsid w:val="00F60412"/>
    <w:rsid w:val="00F711D9"/>
    <w:rsid w:val="00FE0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F72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5310E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531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310E"/>
  </w:style>
  <w:style w:type="paragraph" w:styleId="Footer">
    <w:name w:val="footer"/>
    <w:basedOn w:val="Normal"/>
    <w:link w:val="FooterChar"/>
    <w:uiPriority w:val="99"/>
    <w:unhideWhenUsed/>
    <w:rsid w:val="005531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310E"/>
  </w:style>
  <w:style w:type="paragraph" w:styleId="ListParagraph">
    <w:name w:val="List Paragraph"/>
    <w:basedOn w:val="Normal"/>
    <w:uiPriority w:val="34"/>
    <w:qFormat/>
    <w:rsid w:val="00EE5F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53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31F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D531F"/>
    <w:rPr>
      <w:color w:val="808080"/>
    </w:rPr>
  </w:style>
  <w:style w:type="table" w:styleId="TableGrid">
    <w:name w:val="Table Grid"/>
    <w:basedOn w:val="TableNormal"/>
    <w:uiPriority w:val="59"/>
    <w:rsid w:val="007F27C7"/>
    <w:pPr>
      <w:spacing w:after="0" w:line="240" w:lineRule="auto"/>
    </w:pPr>
    <w:rPr>
      <w:rFonts w:cs="Times New Roman"/>
      <w:lang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5F72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55310E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5531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5310E"/>
  </w:style>
  <w:style w:type="paragraph" w:styleId="Footer">
    <w:name w:val="footer"/>
    <w:basedOn w:val="Normal"/>
    <w:link w:val="FooterChar"/>
    <w:uiPriority w:val="99"/>
    <w:unhideWhenUsed/>
    <w:rsid w:val="0055310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5310E"/>
  </w:style>
  <w:style w:type="paragraph" w:styleId="ListParagraph">
    <w:name w:val="List Paragraph"/>
    <w:basedOn w:val="Normal"/>
    <w:uiPriority w:val="34"/>
    <w:qFormat/>
    <w:rsid w:val="00EE5F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D53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D531F"/>
    <w:rPr>
      <w:rFonts w:ascii="Tahoma" w:eastAsiaTheme="minorEastAsi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D531F"/>
    <w:rPr>
      <w:color w:val="808080"/>
    </w:rPr>
  </w:style>
  <w:style w:type="table" w:styleId="TableGrid">
    <w:name w:val="Table Grid"/>
    <w:basedOn w:val="TableNormal"/>
    <w:uiPriority w:val="59"/>
    <w:rsid w:val="007F27C7"/>
    <w:pPr>
      <w:spacing w:after="0" w:line="240" w:lineRule="auto"/>
    </w:pPr>
    <w:rPr>
      <w:rFonts w:cs="Times New Roman"/>
      <w:lang w:bidi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gi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://www.google.com/url?sa=i&amp;rct=j&amp;q=spinner&amp;source=images&amp;cd=&amp;cad=rja&amp;docid=HrKuIziTSh7DHM&amp;tbnid=V_USmXmvM0gOiM:&amp;ved=&amp;url=http://mdk12.org/instruction/clg/public_release/algebra_data_analysis/G3_E1_I3.html&amp;ei=MVhsUcuZAoWnqAHA84GwCA&amp;bvm=bv.45175338,d.aWM&amp;psig=AFQjCNG36iE6QwT4293pQj2Qril3PX3VUA&amp;ust=1366141361288953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6</TotalTime>
  <Pages>6</Pages>
  <Words>1008</Words>
  <Characters>575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obbinsdale Area Schools</Company>
  <LinksUpToDate>false</LinksUpToDate>
  <CharactersWithSpaces>6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 Piersma</dc:creator>
  <cp:lastModifiedBy>Thomas Piersma</cp:lastModifiedBy>
  <cp:revision>7</cp:revision>
  <cp:lastPrinted>2014-03-21T13:14:00Z</cp:lastPrinted>
  <dcterms:created xsi:type="dcterms:W3CDTF">2014-03-11T17:16:00Z</dcterms:created>
  <dcterms:modified xsi:type="dcterms:W3CDTF">2014-03-21T17:04:00Z</dcterms:modified>
</cp:coreProperties>
</file>